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B7FF24" w14:textId="6A21384F" w:rsidR="00936F27" w:rsidRPr="00936F27" w:rsidRDefault="00B800F1" w:rsidP="00F10F70">
      <w:pPr>
        <w:spacing w:after="0" w:line="240" w:lineRule="auto"/>
        <w:jc w:val="center"/>
        <w:rPr>
          <w:rFonts w:ascii="Arial" w:eastAsia="Arial" w:hAnsi="Arial" w:cs="Arial"/>
          <w:b/>
          <w:sz w:val="30"/>
          <w:szCs w:val="30"/>
        </w:rPr>
      </w:pPr>
      <w:r>
        <w:rPr>
          <w:rFonts w:ascii="Arial" w:eastAsia="Arial" w:hAnsi="Arial" w:cs="Arial"/>
          <w:b/>
          <w:sz w:val="30"/>
          <w:szCs w:val="30"/>
        </w:rPr>
        <w:t xml:space="preserve">Bac 2021 Sciences de l’ingénieur </w:t>
      </w:r>
      <w:r w:rsidR="00936F27" w:rsidRPr="00936F27">
        <w:rPr>
          <w:rFonts w:ascii="Arial" w:eastAsia="Arial" w:hAnsi="Arial" w:cs="Arial"/>
          <w:b/>
          <w:sz w:val="30"/>
          <w:szCs w:val="30"/>
        </w:rPr>
        <w:t>Partie 2 : Sciences physiques</w:t>
      </w:r>
      <w:r w:rsidR="006335FB">
        <w:rPr>
          <w:rFonts w:ascii="Arial" w:eastAsia="Arial" w:hAnsi="Arial" w:cs="Arial"/>
          <w:b/>
          <w:sz w:val="30"/>
          <w:szCs w:val="30"/>
        </w:rPr>
        <w:br/>
        <w:t>Durée 30 min</w:t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BB36AE">
        <w:rPr>
          <w:rFonts w:ascii="Arial" w:eastAsia="Arial" w:hAnsi="Arial" w:cs="Arial"/>
          <w:b/>
          <w:sz w:val="30"/>
          <w:szCs w:val="30"/>
        </w:rPr>
        <w:t xml:space="preserve">Correction © </w:t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hyperlink r:id="rId8" w:history="1">
        <w:r w:rsidR="006335FB" w:rsidRPr="007E0D0C">
          <w:rPr>
            <w:rStyle w:val="Lienhypertexte"/>
            <w:rFonts w:ascii="Arial" w:eastAsia="Arial" w:hAnsi="Arial" w:cs="Arial"/>
            <w:b/>
            <w:sz w:val="30"/>
            <w:szCs w:val="30"/>
          </w:rPr>
          <w:t>http://labolycee.org</w:t>
        </w:r>
      </w:hyperlink>
    </w:p>
    <w:p w14:paraId="1D80F552" w14:textId="46758221" w:rsidR="00936F27" w:rsidRPr="00936F27" w:rsidRDefault="00936F27" w:rsidP="00F10F70">
      <w:pPr>
        <w:spacing w:after="0" w:line="240" w:lineRule="auto"/>
        <w:jc w:val="both"/>
        <w:outlineLvl w:val="1"/>
        <w:rPr>
          <w:rFonts w:ascii="Arial" w:eastAsia="Cambria" w:hAnsi="Arial" w:cs="Times New Roman"/>
          <w:b/>
          <w:bCs/>
          <w:sz w:val="24"/>
          <w:szCs w:val="28"/>
        </w:rPr>
      </w:pPr>
      <w:r w:rsidRPr="00936F27">
        <w:rPr>
          <w:rFonts w:ascii="Arial" w:eastAsia="Cambria" w:hAnsi="Arial" w:cs="Times New Roman"/>
          <w:b/>
          <w:bCs/>
          <w:sz w:val="24"/>
          <w:szCs w:val="28"/>
        </w:rPr>
        <w:t xml:space="preserve">EXERCICE A – Le déploiement des satellites </w:t>
      </w:r>
      <w:proofErr w:type="spellStart"/>
      <w:r w:rsidRPr="00936F27">
        <w:rPr>
          <w:rFonts w:ascii="Arial" w:eastAsia="Cambria" w:hAnsi="Arial" w:cs="Times New Roman"/>
          <w:b/>
          <w:bCs/>
          <w:sz w:val="24"/>
          <w:szCs w:val="28"/>
        </w:rPr>
        <w:t>Starlink</w:t>
      </w:r>
      <w:proofErr w:type="spellEnd"/>
      <w:r w:rsidR="00466A03">
        <w:rPr>
          <w:rFonts w:ascii="Arial" w:eastAsia="Cambria" w:hAnsi="Arial" w:cs="Times New Roman"/>
          <w:b/>
          <w:bCs/>
          <w:sz w:val="24"/>
          <w:szCs w:val="28"/>
        </w:rPr>
        <w:tab/>
      </w:r>
      <w:r w:rsidR="00466A03">
        <w:rPr>
          <w:rFonts w:ascii="Arial" w:eastAsia="Cambria" w:hAnsi="Arial" w:cs="Times New Roman"/>
          <w:b/>
          <w:bCs/>
          <w:sz w:val="24"/>
          <w:szCs w:val="28"/>
        </w:rPr>
        <w:tab/>
        <w:t>(2,5 points)</w:t>
      </w:r>
    </w:p>
    <w:p w14:paraId="774FFEB6" w14:textId="77777777" w:rsidR="00936F27" w:rsidRPr="00936F27" w:rsidRDefault="00936F27" w:rsidP="00F10F70">
      <w:pPr>
        <w:shd w:val="clear" w:color="auto" w:fill="D9D9D9"/>
        <w:spacing w:after="0" w:line="240" w:lineRule="auto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>Mots-clés : repère de Frenet, mouvement circulaire, lois de Kepler.</w:t>
      </w:r>
    </w:p>
    <w:p w14:paraId="52EB8799" w14:textId="77777777" w:rsidR="00936F27" w:rsidRPr="00936F27" w:rsidRDefault="00936F27" w:rsidP="00F10F70">
      <w:pPr>
        <w:spacing w:after="0" w:line="240" w:lineRule="auto"/>
        <w:jc w:val="both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noProof/>
          <w:sz w:val="24"/>
          <w:szCs w:val="24"/>
          <w:lang w:eastAsia="zh-CN"/>
        </w:rPr>
        <w:drawing>
          <wp:anchor distT="0" distB="0" distL="114300" distR="114300" simplePos="0" relativeHeight="251723776" behindDoc="1" locked="0" layoutInCell="1" allowOverlap="1" wp14:anchorId="4B73759A" wp14:editId="2773718F">
            <wp:simplePos x="0" y="0"/>
            <wp:positionH relativeFrom="margin">
              <wp:posOffset>4518660</wp:posOffset>
            </wp:positionH>
            <wp:positionV relativeFrom="paragraph">
              <wp:posOffset>7620</wp:posOffset>
            </wp:positionV>
            <wp:extent cx="1593215" cy="1268095"/>
            <wp:effectExtent l="0" t="0" r="6985" b="8255"/>
            <wp:wrapSquare wrapText="bothSides"/>
            <wp:docPr id="689" name="Image 68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brightnessContrast bright="40000" contrast="2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215" cy="1268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36F27">
        <w:rPr>
          <w:rFonts w:ascii="Arial" w:eastAsia="Arial" w:hAnsi="Arial" w:cs="Arial"/>
          <w:sz w:val="24"/>
          <w:szCs w:val="24"/>
        </w:rPr>
        <w:t xml:space="preserve">Le projet </w:t>
      </w:r>
      <w:proofErr w:type="spellStart"/>
      <w:r w:rsidRPr="00936F27">
        <w:rPr>
          <w:rFonts w:ascii="Arial" w:eastAsia="Arial" w:hAnsi="Arial" w:cs="Arial"/>
          <w:sz w:val="24"/>
          <w:szCs w:val="24"/>
        </w:rPr>
        <w:t>Starlink</w:t>
      </w:r>
      <w:proofErr w:type="spellEnd"/>
      <w:r w:rsidRPr="00936F27">
        <w:rPr>
          <w:rFonts w:ascii="Arial" w:eastAsia="Arial" w:hAnsi="Arial" w:cs="Arial"/>
          <w:sz w:val="24"/>
          <w:szCs w:val="24"/>
        </w:rPr>
        <w:t xml:space="preserve"> vise à fournir un accès Internet à la totalité de la population mondiale grâce à une flotte de plusieurs milliers de satellites. Ces satellites sont plats et compacts, ils n’utilisent qu’un seul panneau voltaïque. Ils sont dotés de quatre antennes puissantes, assurant un fort débit.</w:t>
      </w:r>
    </w:p>
    <w:p w14:paraId="30BDDF9C" w14:textId="77777777" w:rsidR="00936F27" w:rsidRPr="00936F27" w:rsidRDefault="00936F27" w:rsidP="00F10F70">
      <w:pPr>
        <w:spacing w:after="0" w:line="240" w:lineRule="auto"/>
        <w:jc w:val="both"/>
        <w:rPr>
          <w:rFonts w:ascii="Arial" w:eastAsia="Arial" w:hAnsi="Arial" w:cs="Arial"/>
          <w:i/>
          <w:iCs/>
          <w:sz w:val="24"/>
          <w:szCs w:val="24"/>
        </w:rPr>
      </w:pPr>
      <w:r w:rsidRPr="00936F27">
        <w:rPr>
          <w:rFonts w:ascii="Arial" w:eastAsia="Arial" w:hAnsi="Arial" w:cs="Arial"/>
          <w:i/>
          <w:iCs/>
          <w:sz w:val="24"/>
          <w:szCs w:val="24"/>
        </w:rPr>
        <w:t xml:space="preserve">« D’après Starlink.com, </w:t>
      </w:r>
      <w:proofErr w:type="spellStart"/>
      <w:r w:rsidRPr="00936F27">
        <w:rPr>
          <w:rFonts w:ascii="Arial" w:eastAsia="Arial" w:hAnsi="Arial" w:cs="Arial"/>
          <w:i/>
          <w:iCs/>
          <w:sz w:val="24"/>
          <w:szCs w:val="24"/>
        </w:rPr>
        <w:t>wikipedia</w:t>
      </w:r>
      <w:proofErr w:type="spellEnd"/>
      <w:r w:rsidRPr="00936F27">
        <w:rPr>
          <w:rFonts w:ascii="Arial" w:eastAsia="Arial" w:hAnsi="Arial" w:cs="Arial"/>
          <w:i/>
          <w:iCs/>
          <w:sz w:val="24"/>
          <w:szCs w:val="24"/>
        </w:rPr>
        <w:t xml:space="preserve"> et </w:t>
      </w:r>
      <w:proofErr w:type="spellStart"/>
      <w:r w:rsidRPr="00936F27">
        <w:rPr>
          <w:rFonts w:ascii="Arial" w:eastAsia="Arial" w:hAnsi="Arial" w:cs="Arial"/>
          <w:i/>
          <w:iCs/>
          <w:sz w:val="24"/>
          <w:szCs w:val="24"/>
        </w:rPr>
        <w:t>futura</w:t>
      </w:r>
      <w:proofErr w:type="spellEnd"/>
      <w:r w:rsidRPr="00936F27">
        <w:rPr>
          <w:rFonts w:ascii="Arial" w:eastAsia="Arial" w:hAnsi="Arial" w:cs="Arial"/>
          <w:i/>
          <w:iCs/>
          <w:sz w:val="24"/>
          <w:szCs w:val="24"/>
        </w:rPr>
        <w:t>-sciences ».</w:t>
      </w:r>
    </w:p>
    <w:p w14:paraId="7F383424" w14:textId="77777777" w:rsidR="00936F27" w:rsidRPr="00936F27" w:rsidRDefault="00936F27" w:rsidP="00F10F70">
      <w:pPr>
        <w:spacing w:after="0" w:line="240" w:lineRule="auto"/>
        <w:jc w:val="both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 xml:space="preserve">Les satellites </w:t>
      </w:r>
      <w:proofErr w:type="spellStart"/>
      <w:r w:rsidRPr="00936F27">
        <w:rPr>
          <w:rFonts w:ascii="Arial" w:eastAsia="Arial" w:hAnsi="Arial" w:cs="Arial"/>
          <w:sz w:val="24"/>
          <w:szCs w:val="24"/>
        </w:rPr>
        <w:t>Starlink</w:t>
      </w:r>
      <w:proofErr w:type="spellEnd"/>
      <w:r w:rsidRPr="00936F27">
        <w:rPr>
          <w:rFonts w:ascii="Arial" w:eastAsia="Arial" w:hAnsi="Arial" w:cs="Arial"/>
          <w:sz w:val="24"/>
          <w:szCs w:val="24"/>
        </w:rPr>
        <w:t xml:space="preserve"> sont transportés dans une fusée Falcon 9, puis déployés les uns derrière les autres à une altitude d’environ 400 km. Ils rejoignent ensuite leur orbite finale en utilisant leur propulseur ionique.</w:t>
      </w:r>
    </w:p>
    <w:p w14:paraId="2A354C6E" w14:textId="77777777" w:rsidR="00936F27" w:rsidRPr="00936F27" w:rsidRDefault="00936F27" w:rsidP="00F10F70">
      <w:pPr>
        <w:spacing w:after="0" w:line="240" w:lineRule="auto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 xml:space="preserve">L’exercice porte sur l’étude du mouvement d’un satellite </w:t>
      </w:r>
      <w:proofErr w:type="spellStart"/>
      <w:r w:rsidRPr="00936F27">
        <w:rPr>
          <w:rFonts w:ascii="Arial" w:eastAsia="Arial" w:hAnsi="Arial" w:cs="Arial"/>
          <w:sz w:val="24"/>
          <w:szCs w:val="24"/>
        </w:rPr>
        <w:t>Starlink</w:t>
      </w:r>
      <w:proofErr w:type="spellEnd"/>
      <w:r w:rsidRPr="00936F27">
        <w:rPr>
          <w:rFonts w:ascii="Arial" w:eastAsia="Arial" w:hAnsi="Arial" w:cs="Arial"/>
          <w:sz w:val="24"/>
          <w:szCs w:val="24"/>
        </w:rPr>
        <w:t>.</w:t>
      </w:r>
    </w:p>
    <w:p w14:paraId="59C1DB78" w14:textId="77777777" w:rsidR="00936F27" w:rsidRPr="00936F27" w:rsidRDefault="00936F27" w:rsidP="00F10F70">
      <w:pPr>
        <w:spacing w:after="0" w:line="240" w:lineRule="auto"/>
        <w:rPr>
          <w:rFonts w:ascii="Arial" w:eastAsia="Arial" w:hAnsi="Arial" w:cs="Arial"/>
          <w:b/>
          <w:bCs/>
          <w:sz w:val="24"/>
          <w:szCs w:val="24"/>
        </w:rPr>
      </w:pPr>
      <w:r w:rsidRPr="00936F27">
        <w:rPr>
          <w:rFonts w:ascii="Arial" w:eastAsia="Arial" w:hAnsi="Arial" w:cs="Arial"/>
          <w:b/>
          <w:bCs/>
          <w:sz w:val="24"/>
          <w:szCs w:val="24"/>
        </w:rPr>
        <w:t>Données :</w:t>
      </w:r>
    </w:p>
    <w:p w14:paraId="7D0D7DAE" w14:textId="77777777" w:rsidR="00936F27" w:rsidRPr="00936F27" w:rsidRDefault="00936F27" w:rsidP="00F10F70">
      <w:pPr>
        <w:numPr>
          <w:ilvl w:val="0"/>
          <w:numId w:val="16"/>
        </w:numPr>
        <w:spacing w:after="0" w:line="240" w:lineRule="auto"/>
        <w:jc w:val="both"/>
        <w:rPr>
          <w:rFonts w:ascii="Arial" w:eastAsia="Arial" w:hAnsi="Arial" w:cs="Times New Roman"/>
          <w:sz w:val="24"/>
        </w:rPr>
      </w:pPr>
      <w:proofErr w:type="gramStart"/>
      <w:r w:rsidRPr="00936F27">
        <w:rPr>
          <w:rFonts w:ascii="Arial" w:eastAsia="Arial" w:hAnsi="Arial" w:cs="Arial"/>
          <w:sz w:val="24"/>
        </w:rPr>
        <w:t>constante</w:t>
      </w:r>
      <w:proofErr w:type="gramEnd"/>
      <w:r w:rsidRPr="00936F27">
        <w:rPr>
          <w:rFonts w:ascii="Arial" w:eastAsia="Arial" w:hAnsi="Arial" w:cs="Arial"/>
          <w:sz w:val="24"/>
        </w:rPr>
        <w:t xml:space="preserve"> universelle de gravitation : </w:t>
      </w:r>
      <m:oMath>
        <m:r>
          <w:rPr>
            <w:rFonts w:ascii="Cambria Math" w:eastAsia="Arial" w:hAnsi="Cambria Math" w:cs="Arial"/>
            <w:sz w:val="24"/>
          </w:rPr>
          <m:t>G=6,67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×</m:t>
        </m:r>
        <m:sSup>
          <m:sSupPr>
            <m:ctrlPr>
              <w:rPr>
                <w:rFonts w:ascii="Cambria Math" w:eastAsia="Arial" w:hAnsi="Cambria Math" w:cs="Arial"/>
                <w:i/>
                <w:sz w:val="24"/>
              </w:rPr>
            </m:ctrlPr>
          </m:sSupPr>
          <m:e>
            <m:r>
              <w:rPr>
                <w:rFonts w:ascii="Cambria Math" w:eastAsia="Arial" w:hAnsi="Cambria Math" w:cs="Arial"/>
                <w:sz w:val="24"/>
              </w:rPr>
              <m:t>10</m:t>
            </m:r>
            <m:ctrlPr>
              <w:rPr>
                <w:rFonts w:ascii="Cambria Math" w:eastAsia="Arial" w:hAnsi="Cambria Math" w:cs="Arial"/>
                <w:sz w:val="24"/>
              </w:rPr>
            </m:ctrlPr>
          </m:e>
          <m:sup>
            <m:r>
              <w:rPr>
                <w:rFonts w:ascii="Cambria Math" w:eastAsia="Arial" w:hAnsi="Cambria Math" w:cs="Arial"/>
                <w:sz w:val="24"/>
              </w:rPr>
              <m:t>-11</m:t>
            </m:r>
          </m:sup>
        </m:sSup>
        <m:r>
          <w:rPr>
            <w:rFonts w:ascii="Cambria Math" w:eastAsia="Arial" w:hAnsi="Cambria Math" w:cs="Arial"/>
            <w:sz w:val="24"/>
          </w:rPr>
          <m:t> </m:t>
        </m:r>
        <m:sSup>
          <m:sSupPr>
            <m:ctrlPr>
              <w:rPr>
                <w:rFonts w:ascii="Cambria Math" w:eastAsia="Arial" w:hAnsi="Cambria Math" w:cs="Arial"/>
                <w:i/>
                <w:sz w:val="24"/>
              </w:rPr>
            </m:ctrlPr>
          </m:sSupPr>
          <m:e>
            <m:r>
              <m:rPr>
                <m:nor/>
              </m:rPr>
              <w:rPr>
                <w:rFonts w:ascii="Arial" w:eastAsia="Arial" w:hAnsi="Arial" w:cs="Arial"/>
                <w:sz w:val="24"/>
              </w:rPr>
              <m:t>m</m:t>
            </m:r>
          </m:e>
          <m:sup>
            <m:r>
              <m:rPr>
                <m:nor/>
              </m:rPr>
              <w:rPr>
                <w:rFonts w:ascii="Arial" w:eastAsia="Arial" w:hAnsi="Arial" w:cs="Arial"/>
                <w:sz w:val="24"/>
              </w:rPr>
              <m:t>3</m:t>
            </m:r>
          </m:sup>
        </m:sSup>
        <m:r>
          <m:rPr>
            <m:nor/>
          </m:rPr>
          <w:rPr>
            <w:rFonts w:ascii="Cambria Math" w:eastAsia="Arial" w:hAnsi="Cambria Math" w:cs="Cambria Math"/>
            <w:sz w:val="24"/>
          </w:rPr>
          <m:t>⋅</m:t>
        </m:r>
        <m:r>
          <m:rPr>
            <m:nor/>
          </m:rPr>
          <w:rPr>
            <w:rFonts w:ascii="Arial" w:eastAsia="Arial" w:hAnsi="Arial" w:cs="Arial"/>
            <w:sz w:val="24"/>
          </w:rPr>
          <m:t>k</m:t>
        </m:r>
        <m:sSup>
          <m:sSupPr>
            <m:ctrlPr>
              <w:rPr>
                <w:rFonts w:ascii="Cambria Math" w:eastAsia="Arial" w:hAnsi="Cambria Math" w:cs="Arial"/>
                <w:i/>
                <w:sz w:val="24"/>
              </w:rPr>
            </m:ctrlPr>
          </m:sSupPr>
          <m:e>
            <m:r>
              <m:rPr>
                <m:nor/>
              </m:rPr>
              <w:rPr>
                <w:rFonts w:ascii="Arial" w:eastAsia="Arial" w:hAnsi="Arial" w:cs="Arial"/>
                <w:sz w:val="24"/>
              </w:rPr>
              <m:t>g</m:t>
            </m:r>
          </m:e>
          <m:sup>
            <m:r>
              <m:rPr>
                <m:nor/>
              </m:rPr>
              <w:rPr>
                <w:rFonts w:ascii="Arial" w:eastAsia="Arial" w:hAnsi="Arial" w:cs="Arial"/>
                <w:sz w:val="24"/>
              </w:rPr>
              <m:t>-1</m:t>
            </m:r>
          </m:sup>
        </m:sSup>
        <m:r>
          <m:rPr>
            <m:nor/>
          </m:rPr>
          <w:rPr>
            <w:rFonts w:ascii="Cambria Math" w:eastAsia="Arial" w:hAnsi="Cambria Math" w:cs="Cambria Math"/>
            <w:sz w:val="24"/>
          </w:rPr>
          <m:t>⋅</m:t>
        </m:r>
        <m:sSup>
          <m:sSupPr>
            <m:ctrlPr>
              <w:rPr>
                <w:rFonts w:ascii="Cambria Math" w:eastAsia="Arial" w:hAnsi="Cambria Math" w:cs="Arial"/>
                <w:i/>
                <w:sz w:val="24"/>
              </w:rPr>
            </m:ctrlPr>
          </m:sSupPr>
          <m:e>
            <m:r>
              <m:rPr>
                <m:nor/>
              </m:rPr>
              <w:rPr>
                <w:rFonts w:ascii="Arial" w:eastAsia="Arial" w:hAnsi="Arial" w:cs="Arial"/>
                <w:sz w:val="24"/>
              </w:rPr>
              <m:t>s</m:t>
            </m:r>
            <m:ctrlPr>
              <w:rPr>
                <w:rFonts w:ascii="Cambria Math" w:eastAsia="Arial" w:hAnsi="Cambria Math" w:cs="Arial"/>
                <w:sz w:val="24"/>
              </w:rPr>
            </m:ctrlPr>
          </m:e>
          <m:sup>
            <m:r>
              <m:rPr>
                <m:nor/>
              </m:rPr>
              <w:rPr>
                <w:rFonts w:ascii="Arial" w:eastAsia="Arial" w:hAnsi="Arial" w:cs="Arial"/>
                <w:sz w:val="24"/>
              </w:rPr>
              <m:t>-2</m:t>
            </m:r>
          </m:sup>
        </m:sSup>
        <m:r>
          <w:rPr>
            <w:rFonts w:ascii="Cambria Math" w:eastAsia="Arial" w:hAnsi="Cambria Math" w:cs="Arial"/>
            <w:sz w:val="24"/>
          </w:rPr>
          <m:t> </m:t>
        </m:r>
      </m:oMath>
      <w:r w:rsidRPr="00936F27">
        <w:rPr>
          <w:rFonts w:ascii="Arial" w:eastAsia="Arial" w:hAnsi="Arial" w:cs="Arial"/>
          <w:sz w:val="24"/>
        </w:rPr>
        <w:t>;</w:t>
      </w:r>
    </w:p>
    <w:p w14:paraId="099B7C6B" w14:textId="77777777" w:rsidR="00936F27" w:rsidRPr="00936F27" w:rsidRDefault="00936F27" w:rsidP="00F10F70">
      <w:pPr>
        <w:numPr>
          <w:ilvl w:val="0"/>
          <w:numId w:val="16"/>
        </w:numPr>
        <w:spacing w:after="0" w:line="240" w:lineRule="auto"/>
        <w:jc w:val="both"/>
        <w:rPr>
          <w:rFonts w:ascii="Arial" w:eastAsia="Arial" w:hAnsi="Arial" w:cs="Arial"/>
          <w:sz w:val="24"/>
        </w:rPr>
      </w:pPr>
      <w:proofErr w:type="gramStart"/>
      <w:r w:rsidRPr="00936F27">
        <w:rPr>
          <w:rFonts w:ascii="Arial" w:eastAsia="Arial" w:hAnsi="Arial" w:cs="Arial"/>
          <w:sz w:val="24"/>
        </w:rPr>
        <w:t>masse</w:t>
      </w:r>
      <w:proofErr w:type="gramEnd"/>
      <w:r w:rsidRPr="00936F27">
        <w:rPr>
          <w:rFonts w:ascii="Arial" w:eastAsia="Arial" w:hAnsi="Arial" w:cs="Arial"/>
          <w:sz w:val="24"/>
        </w:rPr>
        <w:t xml:space="preserve"> de la Terre : </w:t>
      </w:r>
      <m:oMath>
        <m:sSub>
          <m:sSubPr>
            <m:ctrlPr>
              <w:rPr>
                <w:rFonts w:ascii="Cambria Math" w:eastAsia="Arial" w:hAnsi="Cambria Math" w:cs="Arial"/>
                <w:i/>
                <w:sz w:val="24"/>
              </w:rPr>
            </m:ctrlPr>
          </m:sSubPr>
          <m:e>
            <m:r>
              <w:rPr>
                <w:rFonts w:ascii="Cambria Math" w:eastAsia="Arial" w:hAnsi="Cambria Math" w:cs="Arial"/>
                <w:sz w:val="24"/>
              </w:rPr>
              <m:t>M</m:t>
            </m:r>
          </m:e>
          <m:sub>
            <m:r>
              <w:rPr>
                <w:rFonts w:ascii="Cambria Math" w:eastAsia="Arial" w:hAnsi="Cambria Math" w:cs="Arial"/>
                <w:sz w:val="24"/>
              </w:rPr>
              <m:t>T</m:t>
            </m:r>
          </m:sub>
        </m:sSub>
        <m:r>
          <w:rPr>
            <w:rFonts w:ascii="Cambria Math" w:eastAsia="Arial" w:hAnsi="Cambria Math" w:cs="Arial"/>
            <w:sz w:val="24"/>
          </w:rPr>
          <m:t>=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5,97×</m:t>
        </m:r>
        <m:sSup>
          <m:sSupPr>
            <m:ctrlPr>
              <w:rPr>
                <w:rFonts w:ascii="Cambria Math" w:eastAsia="Arial" w:hAnsi="Cambria Math" w:cs="Arial"/>
                <w:iCs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Arial" w:hAnsi="Cambria Math" w:cs="Arial"/>
                <w:sz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Arial" w:hAnsi="Cambria Math" w:cs="Arial"/>
                <w:sz w:val="24"/>
              </w:rPr>
              <m:t>24</m:t>
            </m:r>
          </m:sup>
        </m:sSup>
        <m:r>
          <m:rPr>
            <m:sty m:val="p"/>
          </m:rPr>
          <w:rPr>
            <w:rFonts w:ascii="Cambria Math" w:eastAsia="Arial" w:hAnsi="Cambria Math" w:cs="Arial"/>
            <w:sz w:val="24"/>
          </w:rPr>
          <m:t xml:space="preserve"> kg </m:t>
        </m:r>
      </m:oMath>
      <w:r w:rsidRPr="00936F27">
        <w:rPr>
          <w:rFonts w:ascii="Arial" w:eastAsia="Arial" w:hAnsi="Arial" w:cs="Arial"/>
          <w:sz w:val="24"/>
        </w:rPr>
        <w:t>;</w:t>
      </w:r>
    </w:p>
    <w:p w14:paraId="2D00C042" w14:textId="77777777" w:rsidR="00936F27" w:rsidRPr="00936F27" w:rsidRDefault="00936F27" w:rsidP="00F10F70">
      <w:pPr>
        <w:numPr>
          <w:ilvl w:val="0"/>
          <w:numId w:val="16"/>
        </w:numPr>
        <w:spacing w:after="0" w:line="240" w:lineRule="auto"/>
        <w:jc w:val="both"/>
        <w:rPr>
          <w:rFonts w:ascii="Arial" w:eastAsia="Arial" w:hAnsi="Arial" w:cs="Arial"/>
          <w:sz w:val="24"/>
        </w:rPr>
      </w:pPr>
      <w:proofErr w:type="gramStart"/>
      <w:r w:rsidRPr="00936F27">
        <w:rPr>
          <w:rFonts w:ascii="Arial" w:eastAsia="Arial" w:hAnsi="Arial" w:cs="Arial"/>
          <w:sz w:val="24"/>
        </w:rPr>
        <w:t>rayon</w:t>
      </w:r>
      <w:proofErr w:type="gramEnd"/>
      <w:r w:rsidRPr="00936F27">
        <w:rPr>
          <w:rFonts w:ascii="Arial" w:eastAsia="Arial" w:hAnsi="Arial" w:cs="Arial"/>
          <w:sz w:val="24"/>
        </w:rPr>
        <w:t xml:space="preserve"> moyen de la Terre : </w:t>
      </w:r>
      <m:oMath>
        <m:sSub>
          <m:sSubPr>
            <m:ctrlPr>
              <w:rPr>
                <w:rFonts w:ascii="Cambria Math" w:eastAsia="Arial" w:hAnsi="Cambria Math" w:cs="Arial"/>
                <w:i/>
                <w:sz w:val="24"/>
              </w:rPr>
            </m:ctrlPr>
          </m:sSubPr>
          <m:e>
            <m:r>
              <w:rPr>
                <w:rFonts w:ascii="Cambria Math" w:eastAsia="Arial" w:hAnsi="Cambria Math" w:cs="Arial"/>
                <w:sz w:val="24"/>
              </w:rPr>
              <m:t>R</m:t>
            </m:r>
          </m:e>
          <m:sub>
            <m:r>
              <w:rPr>
                <w:rFonts w:ascii="Cambria Math" w:eastAsia="Arial" w:hAnsi="Cambria Math" w:cs="Arial"/>
                <w:sz w:val="24"/>
              </w:rPr>
              <m:t>T</m:t>
            </m:r>
          </m:sub>
        </m:sSub>
        <m:r>
          <w:rPr>
            <w:rFonts w:ascii="Cambria Math" w:eastAsia="Arial" w:hAnsi="Cambria Math" w:cs="Arial"/>
            <w:sz w:val="24"/>
          </w:rPr>
          <m:t>=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6371 km </m:t>
        </m:r>
      </m:oMath>
      <w:r w:rsidRPr="00936F27">
        <w:rPr>
          <w:rFonts w:ascii="Arial" w:eastAsia="Arial" w:hAnsi="Arial" w:cs="Arial"/>
          <w:sz w:val="24"/>
        </w:rPr>
        <w:t>;</w:t>
      </w:r>
    </w:p>
    <w:p w14:paraId="10DC5DF9" w14:textId="77777777" w:rsidR="00936F27" w:rsidRPr="00936F27" w:rsidRDefault="00936F27" w:rsidP="00F10F70">
      <w:pPr>
        <w:numPr>
          <w:ilvl w:val="0"/>
          <w:numId w:val="16"/>
        </w:numPr>
        <w:tabs>
          <w:tab w:val="left" w:pos="2835"/>
          <w:tab w:val="left" w:pos="3828"/>
        </w:tabs>
        <w:spacing w:after="0" w:line="240" w:lineRule="auto"/>
        <w:jc w:val="both"/>
        <w:rPr>
          <w:rFonts w:ascii="Arial" w:eastAsia="SimSun" w:hAnsi="Arial" w:cs="Arial"/>
          <w:sz w:val="24"/>
          <w:szCs w:val="24"/>
        </w:rPr>
      </w:pPr>
      <w:proofErr w:type="gramStart"/>
      <w:r w:rsidRPr="00936F27">
        <w:rPr>
          <w:rFonts w:ascii="Arial" w:eastAsia="Arial" w:hAnsi="Arial" w:cs="Arial"/>
          <w:sz w:val="24"/>
        </w:rPr>
        <w:t>masses</w:t>
      </w:r>
      <w:proofErr w:type="gramEnd"/>
      <w:r w:rsidRPr="00936F27">
        <w:rPr>
          <w:rFonts w:ascii="Arial" w:eastAsia="Arial" w:hAnsi="Arial" w:cs="Arial"/>
          <w:sz w:val="24"/>
        </w:rPr>
        <w:t xml:space="preserve"> des atomes :</w:t>
      </w:r>
      <w:r w:rsidRPr="00936F27">
        <w:rPr>
          <w:rFonts w:ascii="Arial" w:eastAsia="Arial" w:hAnsi="Arial" w:cs="Arial"/>
          <w:sz w:val="24"/>
        </w:rPr>
        <w:tab/>
      </w:r>
      <w:r w:rsidRPr="00936F27">
        <w:rPr>
          <w:rFonts w:ascii="Arial" w:eastAsia="SimSun" w:hAnsi="Arial" w:cs="Arial"/>
          <w:sz w:val="24"/>
          <w:szCs w:val="24"/>
        </w:rPr>
        <w:t xml:space="preserve">xénon : </w:t>
      </w:r>
      <w:r w:rsidRPr="00936F27">
        <w:rPr>
          <w:rFonts w:ascii="Arial" w:eastAsia="SimSun" w:hAnsi="Arial" w:cs="Arial"/>
          <w:sz w:val="24"/>
          <w:szCs w:val="24"/>
        </w:rPr>
        <w:tab/>
      </w:r>
      <m:oMath>
        <m:sSub>
          <m:sSubPr>
            <m:ctrlPr>
              <w:rPr>
                <w:rFonts w:ascii="Cambria Math" w:eastAsia="SimSun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 w:cs="Arial"/>
                <w:sz w:val="24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Xe</m:t>
            </m:r>
          </m:sub>
        </m:sSub>
        <m:r>
          <w:rPr>
            <w:rFonts w:ascii="Cambria Math" w:eastAsia="SimSun" w:hAnsi="Cambria Math" w:cs="Arial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>2,2×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-25</m:t>
            </m:r>
          </m:sup>
        </m:sSup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 xml:space="preserve"> kg </m:t>
        </m:r>
      </m:oMath>
      <w:r w:rsidRPr="00936F27">
        <w:rPr>
          <w:rFonts w:ascii="Arial" w:eastAsia="SimSun" w:hAnsi="Arial" w:cs="Arial"/>
          <w:sz w:val="24"/>
          <w:szCs w:val="24"/>
        </w:rPr>
        <w:t>;</w:t>
      </w:r>
    </w:p>
    <w:p w14:paraId="710DE38F" w14:textId="77777777" w:rsidR="00936F27" w:rsidRPr="00936F27" w:rsidRDefault="00936F27" w:rsidP="00F10F70">
      <w:pPr>
        <w:tabs>
          <w:tab w:val="left" w:pos="3828"/>
        </w:tabs>
        <w:spacing w:after="0" w:line="240" w:lineRule="auto"/>
        <w:ind w:left="2499" w:firstLine="336"/>
        <w:rPr>
          <w:rFonts w:ascii="Arial" w:eastAsia="SimSun" w:hAnsi="Arial" w:cs="Arial"/>
          <w:sz w:val="24"/>
          <w:szCs w:val="24"/>
        </w:rPr>
      </w:pPr>
      <w:proofErr w:type="gramStart"/>
      <w:r w:rsidRPr="00936F27">
        <w:rPr>
          <w:rFonts w:ascii="Arial" w:eastAsia="SimSun" w:hAnsi="Arial" w:cs="Arial"/>
          <w:sz w:val="24"/>
          <w:szCs w:val="24"/>
        </w:rPr>
        <w:t>krypton</w:t>
      </w:r>
      <w:proofErr w:type="gramEnd"/>
      <w:r w:rsidRPr="00936F27">
        <w:rPr>
          <w:rFonts w:ascii="Arial" w:eastAsia="SimSun" w:hAnsi="Arial" w:cs="Arial"/>
          <w:sz w:val="24"/>
          <w:szCs w:val="24"/>
        </w:rPr>
        <w:t xml:space="preserve"> : </w:t>
      </w:r>
      <w:r w:rsidRPr="00936F27">
        <w:rPr>
          <w:rFonts w:ascii="Arial" w:eastAsia="SimSun" w:hAnsi="Arial" w:cs="Arial"/>
          <w:sz w:val="24"/>
          <w:szCs w:val="24"/>
        </w:rPr>
        <w:tab/>
      </w:r>
      <m:oMath>
        <m:sSub>
          <m:sSubPr>
            <m:ctrlPr>
              <w:rPr>
                <w:rFonts w:ascii="Cambria Math" w:eastAsia="SimSun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 w:cs="Arial"/>
                <w:sz w:val="24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Kr</m:t>
            </m:r>
          </m:sub>
        </m:sSub>
        <m:r>
          <w:rPr>
            <w:rFonts w:ascii="Cambria Math" w:eastAsia="SimSun" w:hAnsi="Cambria Math" w:cs="Arial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>1,4×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-25</m:t>
            </m:r>
          </m:sup>
        </m:sSup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 xml:space="preserve"> kg </m:t>
        </m:r>
      </m:oMath>
      <w:r w:rsidRPr="00936F27">
        <w:rPr>
          <w:rFonts w:ascii="Arial" w:eastAsia="SimSun" w:hAnsi="Arial" w:cs="Arial"/>
          <w:sz w:val="24"/>
          <w:szCs w:val="24"/>
        </w:rPr>
        <w:t>;</w:t>
      </w:r>
    </w:p>
    <w:p w14:paraId="3CDFD771" w14:textId="77777777" w:rsidR="00936F27" w:rsidRPr="00936F27" w:rsidRDefault="00936F27" w:rsidP="00F10F70">
      <w:pPr>
        <w:numPr>
          <w:ilvl w:val="0"/>
          <w:numId w:val="16"/>
        </w:numPr>
        <w:spacing w:after="0" w:line="240" w:lineRule="auto"/>
        <w:jc w:val="both"/>
        <w:rPr>
          <w:rFonts w:ascii="Arial" w:eastAsia="SimSun" w:hAnsi="Arial" w:cs="Arial"/>
          <w:sz w:val="24"/>
          <w:szCs w:val="24"/>
        </w:rPr>
      </w:pPr>
      <w:proofErr w:type="gramStart"/>
      <w:r w:rsidRPr="00936F27">
        <w:rPr>
          <w:rFonts w:ascii="Arial" w:eastAsia="SimSun" w:hAnsi="Arial" w:cs="Arial"/>
          <w:sz w:val="24"/>
          <w:szCs w:val="24"/>
        </w:rPr>
        <w:t>charge</w:t>
      </w:r>
      <w:proofErr w:type="gramEnd"/>
      <w:r w:rsidRPr="00936F27">
        <w:rPr>
          <w:rFonts w:ascii="Arial" w:eastAsia="SimSun" w:hAnsi="Arial" w:cs="Arial"/>
          <w:sz w:val="24"/>
          <w:szCs w:val="24"/>
        </w:rPr>
        <w:t xml:space="preserve"> électrique élémentaire : </w:t>
      </w:r>
      <m:oMath>
        <m:r>
          <w:rPr>
            <w:rFonts w:ascii="Cambria Math" w:eastAsia="SimSun" w:hAnsi="Cambria Math" w:cs="Arial"/>
            <w:sz w:val="24"/>
            <w:szCs w:val="24"/>
          </w:rPr>
          <m:t>e=1,60×</m:t>
        </m:r>
        <m:sSup>
          <m:sSupPr>
            <m:ctrlPr>
              <w:rPr>
                <w:rFonts w:ascii="Cambria Math" w:eastAsia="SimSun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SimSun" w:hAnsi="Cambria Math" w:cs="Arial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="SimSun" w:hAnsi="Cambria Math" w:cs="Arial"/>
                <w:sz w:val="24"/>
                <w:szCs w:val="24"/>
              </w:rPr>
              <m:t>-19</m:t>
            </m:r>
          </m:sup>
        </m:sSup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 xml:space="preserve"> C</m:t>
        </m:r>
      </m:oMath>
      <w:r w:rsidRPr="00936F27">
        <w:rPr>
          <w:rFonts w:ascii="Arial" w:eastAsia="SimSun" w:hAnsi="Arial" w:cs="Arial"/>
          <w:sz w:val="24"/>
          <w:szCs w:val="24"/>
        </w:rPr>
        <w:t>.</w:t>
      </w:r>
    </w:p>
    <w:p w14:paraId="7258D281" w14:textId="77777777" w:rsidR="00936F27" w:rsidRPr="00936F27" w:rsidRDefault="00936F27" w:rsidP="00F10F70">
      <w:pPr>
        <w:spacing w:after="0" w:line="240" w:lineRule="auto"/>
        <w:rPr>
          <w:rFonts w:ascii="Arial" w:eastAsia="Arial" w:hAnsi="Arial" w:cs="Arial"/>
          <w:bCs/>
          <w:i/>
          <w:iCs/>
          <w:sz w:val="24"/>
          <w:szCs w:val="24"/>
        </w:rPr>
      </w:pPr>
      <w:r w:rsidRPr="00936F27">
        <w:rPr>
          <w:rFonts w:ascii="Arial" w:eastAsia="Arial" w:hAnsi="Arial" w:cs="Arial"/>
          <w:b/>
          <w:sz w:val="24"/>
          <w:szCs w:val="24"/>
        </w:rPr>
        <w:t>Passage du « train Starlink3 » au-dessus de la Nouvelle-Zélande le 31 Janvier 2020 à 22 h 04 min 11 s et 22 h 04 min 21 s</w:t>
      </w:r>
      <w:r w:rsidRPr="00936F27">
        <w:rPr>
          <w:rFonts w:ascii="Arial" w:eastAsia="Arial" w:hAnsi="Arial" w:cs="Arial"/>
          <w:bCs/>
          <w:i/>
          <w:iCs/>
          <w:sz w:val="24"/>
          <w:szCs w:val="24"/>
        </w:rPr>
        <w:t xml:space="preserve"> </w:t>
      </w:r>
    </w:p>
    <w:p w14:paraId="54909181" w14:textId="2D14C6D2" w:rsidR="00936F27" w:rsidRPr="00936F27" w:rsidRDefault="005F54CD" w:rsidP="00F10F70">
      <w:pPr>
        <w:spacing w:after="0" w:line="240" w:lineRule="auto"/>
        <w:ind w:left="426"/>
        <w:rPr>
          <w:rFonts w:ascii="Arial" w:eastAsia="SimSun" w:hAnsi="Arial" w:cs="Arial"/>
          <w:iCs/>
          <w:sz w:val="24"/>
          <w:szCs w:val="24"/>
        </w:rPr>
      </w:pPr>
      <w:r>
        <w:rPr>
          <w:rFonts w:ascii="Arial" w:eastAsia="Arial" w:hAnsi="Arial" w:cs="Arial"/>
          <w:noProof/>
          <w:color w:val="030303"/>
          <w:sz w:val="21"/>
          <w:szCs w:val="21"/>
          <w:lang w:eastAsia="zh-CN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111C28AE" wp14:editId="75B147E5">
                <wp:simplePos x="0" y="0"/>
                <wp:positionH relativeFrom="column">
                  <wp:posOffset>3308985</wp:posOffset>
                </wp:positionH>
                <wp:positionV relativeFrom="paragraph">
                  <wp:posOffset>1931035</wp:posOffset>
                </wp:positionV>
                <wp:extent cx="864000" cy="0"/>
                <wp:effectExtent l="38100" t="133350" r="0" b="133350"/>
                <wp:wrapNone/>
                <wp:docPr id="3" name="Connecteur droit avec flèch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4000" cy="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rgbClr val="00B050"/>
                          </a:solidFill>
                          <a:headEnd type="arrow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35E9A0F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" o:spid="_x0000_s1026" type="#_x0000_t32" style="position:absolute;margin-left:260.55pt;margin-top:152.05pt;width:68.05pt;height:0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" strokecolor="#00b050" strokeweight="3pt">
                <v:stroke startarrow="open" endarrow="open" joinstyle="miter"/>
              </v:shape>
            </w:pict>
          </mc:Fallback>
        </mc:AlternateContent>
      </w:r>
      <w:r>
        <w:rPr>
          <w:rFonts w:ascii="Arial" w:eastAsia="Arial" w:hAnsi="Arial" w:cs="Arial"/>
          <w:noProof/>
          <w:color w:val="030303"/>
          <w:sz w:val="21"/>
          <w:szCs w:val="21"/>
          <w:lang w:eastAsia="zh-CN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ABA50B2" wp14:editId="6B41816D">
                <wp:simplePos x="0" y="0"/>
                <wp:positionH relativeFrom="column">
                  <wp:posOffset>3853889</wp:posOffset>
                </wp:positionH>
                <wp:positionV relativeFrom="paragraph">
                  <wp:posOffset>779326</wp:posOffset>
                </wp:positionV>
                <wp:extent cx="668118" cy="162297"/>
                <wp:effectExtent l="0" t="95250" r="17780" b="85725"/>
                <wp:wrapNone/>
                <wp:docPr id="2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8118" cy="162297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rgbClr val="FF0000"/>
                          </a:solidFill>
                          <a:headEnd type="arrow" w="med" len="med"/>
                          <a:tailEnd type="arrow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AFE52F0" id="Connecteur droit avec flèche 2" o:spid="_x0000_s1026" type="#_x0000_t32" style="position:absolute;margin-left:303.45pt;margin-top:61.35pt;width:52.6pt;height:12.8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" strokecolor="red" strokeweight="3pt">
                <v:stroke startarrow="open" endarrow="open" joinstyle="miter"/>
              </v:shape>
            </w:pict>
          </mc:Fallback>
        </mc:AlternateContent>
      </w:r>
      <w:r w:rsidR="00936F27" w:rsidRPr="00936F27">
        <w:rPr>
          <w:rFonts w:ascii="Arial" w:eastAsia="Arial" w:hAnsi="Arial" w:cs="Arial"/>
          <w:noProof/>
          <w:color w:val="030303"/>
          <w:sz w:val="21"/>
          <w:szCs w:val="21"/>
          <w:lang w:eastAsia="zh-CN"/>
        </w:rPr>
        <mc:AlternateContent>
          <mc:Choice Requires="wpg">
            <w:drawing>
              <wp:inline distT="0" distB="0" distL="0" distR="0" wp14:anchorId="12D841E9" wp14:editId="646FA285">
                <wp:extent cx="5760720" cy="2599342"/>
                <wp:effectExtent l="0" t="0" r="0" b="29845"/>
                <wp:docPr id="353" name="Groupe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60720" cy="2599342"/>
                          <a:chOff x="1461" y="3162"/>
                          <a:chExt cx="9028" cy="3950"/>
                        </a:xfrm>
                      </wpg:grpSpPr>
                      <wpg:grpSp>
                        <wpg:cNvPr id="354" name="Groupe 23"/>
                        <wpg:cNvGrpSpPr>
                          <a:grpSpLocks/>
                        </wpg:cNvGrpSpPr>
                        <wpg:grpSpPr bwMode="auto">
                          <a:xfrm>
                            <a:off x="1461" y="3347"/>
                            <a:ext cx="4478" cy="3765"/>
                            <a:chOff x="0" y="0"/>
                            <a:chExt cx="35052" cy="29480"/>
                          </a:xfrm>
                        </wpg:grpSpPr>
                        <wpg:grpSp>
                          <wpg:cNvPr id="355" name="Groupe 18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35052" cy="29480"/>
                              <a:chOff x="0" y="0"/>
                              <a:chExt cx="35052" cy="29480"/>
                            </a:xfrm>
                          </wpg:grpSpPr>
                          <wpg:grpSp>
                            <wpg:cNvPr id="356" name="Groupe 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052" cy="29480"/>
                                <a:chOff x="0" y="0"/>
                                <a:chExt cx="35052" cy="29480"/>
                              </a:xfrm>
                            </wpg:grpSpPr>
                            <wpg:grpSp>
                              <wpg:cNvPr id="357" name="Groupe 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35052" cy="29480"/>
                                  <a:chOff x="0" y="0"/>
                                  <a:chExt cx="35052" cy="2948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358" name="Image 5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2" r="16164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5052" cy="28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ic:spPr>
                              </pic:pic>
                              <wps:wsp>
                                <wps:cNvPr id="359" name="Connecteur droit 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668" y="0"/>
                                    <a:ext cx="0" cy="294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ysClr val="window" lastClr="FFFFFF">
                                        <a:lumMod val="100000"/>
                                        <a:lumOff val="0"/>
                                      </a:sys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60" name="Zone de texte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95" y="17234"/>
                                  <a:ext cx="10653" cy="2952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45C6942" w14:textId="77777777" w:rsidR="00105442" w:rsidRDefault="00105442" w:rsidP="00936F27">
                                    <w:r>
                                      <w:t>100 k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61" name="Connecteur droit 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95" y="22065"/>
                                <a:ext cx="10653" cy="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63" name="Ellips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38" y="8440"/>
                              <a:ext cx="1494" cy="1407"/>
                            </a:xfrm>
                            <a:prstGeom prst="ellipse">
                              <a:avLst/>
                            </a:prstGeom>
                            <a:solidFill>
                              <a:srgbClr val="4472C4">
                                <a:lumMod val="100000"/>
                                <a:lumOff val="0"/>
                                <a:alpha val="0"/>
                              </a:srgbClr>
                            </a:solidFill>
                            <a:ln w="12700">
                              <a:solidFill>
                                <a:sysClr val="window" lastClr="FFFFFF">
                                  <a:lumMod val="100000"/>
                                  <a:lumOff val="0"/>
                                </a:sys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g:grpSp>
                        <wpg:cNvPr id="364" name="Group 80"/>
                        <wpg:cNvGrpSpPr>
                          <a:grpSpLocks/>
                        </wpg:cNvGrpSpPr>
                        <wpg:grpSpPr bwMode="auto">
                          <a:xfrm>
                            <a:off x="6011" y="3162"/>
                            <a:ext cx="4478" cy="3847"/>
                            <a:chOff x="6011" y="3162"/>
                            <a:chExt cx="4478" cy="3847"/>
                          </a:xfrm>
                        </wpg:grpSpPr>
                        <wpg:grpSp>
                          <wpg:cNvPr id="365" name="Group 81"/>
                          <wpg:cNvGrpSpPr>
                            <a:grpSpLocks/>
                          </wpg:cNvGrpSpPr>
                          <wpg:grpSpPr bwMode="auto">
                            <a:xfrm>
                              <a:off x="6011" y="3162"/>
                              <a:ext cx="4478" cy="3847"/>
                              <a:chOff x="6011" y="3162"/>
                              <a:chExt cx="4478" cy="3847"/>
                            </a:xfrm>
                          </wpg:grpSpPr>
                          <wpg:grpSp>
                            <wpg:cNvPr id="366" name="Groupe 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11" y="3162"/>
                                <a:ext cx="4478" cy="3847"/>
                                <a:chOff x="853" y="2826"/>
                                <a:chExt cx="35052" cy="2979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67" name="Imag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r="7367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53" y="4257"/>
                                  <a:ext cx="35052" cy="2835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368" name="Connecteur droit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379" y="2826"/>
                                  <a:ext cx="0" cy="292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69" name="Ellipse 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54" y="4257"/>
                                <a:ext cx="191" cy="17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4472C4">
                                  <a:lumMod val="100000"/>
                                  <a:lumOff val="0"/>
                                  <a:alpha val="0"/>
                                </a:srgbClr>
                              </a:solidFill>
                              <a:ln w="12700"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s:wsp>
                          <wps:cNvPr id="370" name="Zone de texte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18" y="5573"/>
                              <a:ext cx="1361" cy="377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>
                                <a:lumMod val="100000"/>
                                <a:lumOff val="0"/>
                              </a:sysClr>
                            </a:solidFill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83ECE0F" w14:textId="77777777" w:rsidR="00105442" w:rsidRDefault="00105442" w:rsidP="00936F27">
                                <w:r>
                                  <w:t>100 k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" name="Connecteur droit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18" y="6110"/>
                              <a:ext cx="136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ysClr val="window" lastClr="FFFFFF">
                                  <a:lumMod val="100000"/>
                                  <a:lumOff val="0"/>
                                </a:sysClr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2D841E9" id="Groupe 353" o:spid="_x0000_s1026" style="width:453.6pt;height:204.65pt;mso-position-horizontal-relative:char;mso-position-vertical-relative:line" coordorigin="1461,3162" coordsize="9028,39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">
                <v:group id="Groupe 23" o:spid="_x0000_s1027" style="position:absolute;left:1461;top:3347;width:4478;height:3765" coordsize="35052,29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N2j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">
                  <v:group id="Groupe 18" o:spid="_x0000_s1028" style="position:absolute;width:35052;height:29480" coordsize="35052,29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g4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A75lwBOTyDQAA//8DAFBLAQItABQABgAIAAAAIQDb4fbL7gAAAIUBAAATAAAAAAAAAAAA&#10;AAAAAAAAAABbQ29udGVudF9UeXBlc10ueG1sUEsBAi0AFAAGAAgAAAAhAFr0LFu/AAAAFQEAAAsA&#10;AAAAAAAAAAAAAAAAHwEAAF9yZWxzLy5yZWxzUEsBAi0AFAAGAAgAAAAhAOXEeDjEAAAA3AAAAA8A&#10;AAAAAAAAAAAAAAAABwIAAGRycy9kb3ducmV2LnhtbFBLBQYAAAAAAwADALcAAAD4AgAAAAA=&#10;">
                    <v:group id="Groupe 17" o:spid="_x0000_s1029" style="position:absolute;width:35052;height:29480" coordsize="35052,29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uZP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UrieCUdAri8AAAD//wMAUEsBAi0AFAAGAAgAAAAhANvh9svuAAAAhQEAABMAAAAAAAAA&#10;AAAAAAAAAAAAAFtDb250ZW50X1R5cGVzXS54bWxQSwECLQAUAAYACAAAACEAWvQsW78AAAAVAQAA&#10;CwAAAAAAAAAAAAAAAAAfAQAAX3JlbHMvLnJlbHNQSwECLQAUAAYACAAAACEAFRbmT8YAAADcAAAA&#10;DwAAAAAAAAAAAAAAAAAHAgAAZHJzL2Rvd25yZXYueG1sUEsFBgAAAAADAAMAtwAAAPoCAAAAAA==&#10;">
                      <v:group id="Groupe 7" o:spid="_x0000_s1030" style="position:absolute;width:35052;height:29480" coordsize="35052,29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kPU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imL/B7JhwBuf4BAAD//wMAUEsBAi0AFAAGAAgAAAAhANvh9svuAAAAhQEAABMAAAAAAAAA&#10;AAAAAAAAAAAAAFtDb250ZW50X1R5cGVzXS54bWxQSwECLQAUAAYACAAAACEAWvQsW78AAAAVAQAA&#10;CwAAAAAAAAAAAAAAAAAfAQAAX3JlbHMvLnJlbHNQSwECLQAUAAYACAAAACEAelpD1MYAAADcAAAA&#10;DwAAAAAAAAAAAAAAAAAHAgAAZHJzL2Rvd25yZXYueG1sUEsFBgAAAAADAAMAtwAAAPoCAAAAAA==&#10;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Image 5" o:spid="_x0000_s1031" type="#_x0000_t75" style="position:absolute;width:35052;height:285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">
                          <v:imagedata r:id="rId13" o:title="" cropleft="1f" cropright="10593f"/>
                        </v:shape>
                        <v:line id="Connecteur droit 6" o:spid="_x0000_s1032" style="position:absolute;visibility:visible;mso-wrap-style:square" from="16668,0" to="16668,29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" strokecolor="white" strokeweight=".5pt">
                          <v:stroke joinstyle="miter"/>
                        </v:lin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Zone de texte 13" o:spid="_x0000_s1033" type="#_x0000_t202" style="position:absolute;left:1495;top:17234;width:10653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" strokeweight=".5pt">
                        <v:textbox>
                          <w:txbxContent>
                            <w:p w14:paraId="045C6942" w14:textId="77777777" w:rsidR="00105442" w:rsidRDefault="00105442" w:rsidP="00936F27">
                              <w:r>
                                <w:t>100 km</w:t>
                              </w:r>
                            </w:p>
                          </w:txbxContent>
                        </v:textbox>
                      </v:shape>
                    </v:group>
                    <v:line id="Connecteur droit 12" o:spid="_x0000_s1034" style="position:absolute;visibility:visible;mso-wrap-style:square" from="1495,22065" to="12148,22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" strokecolor="white" strokeweight="1.5pt">
                      <v:stroke joinstyle="miter"/>
                    </v:line>
                  </v:group>
                  <v:oval id="Ellipse 21" o:spid="_x0000_s1035" style="position:absolute;left:15738;top:8440;width:1494;height:14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" fillcolor="#4472c4" strokecolor="white" strokeweight="1pt">
                    <v:fill opacity="0"/>
                    <v:stroke joinstyle="miter"/>
                  </v:oval>
                </v:group>
                <v:group id="Group 80" o:spid="_x0000_s1036" style="position:absolute;left:6011;top:3162;width:4478;height:3847" coordorigin="6011,3162" coordsize="4478,38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<v:group id="Group 81" o:spid="_x0000_s1037" style="position:absolute;left:6011;top:3162;width:4478;height:3847" coordorigin="6011,3162" coordsize="4478,38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LKF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E7ieCUdAri8AAAD//wMAUEsBAi0AFAAGAAgAAAAhANvh9svuAAAAhQEAABMAAAAAAAAA&#10;AAAAAAAAAAAAAFtDb250ZW50X1R5cGVzXS54bWxQSwECLQAUAAYACAAAACEAWvQsW78AAAAVAQAA&#10;CwAAAAAAAAAAAAAAAAAfAQAAX3JlbHMvLnJlbHNQSwECLQAUAAYACAAAACEAK6iyhcYAAADcAAAA&#10;DwAAAAAAAAAAAAAAAAAHAgAAZHJzL2Rvd25yZXYueG1sUEsFBgAAAAADAAMAtwAAAPoCAAAAAA==&#10;">
                    <v:group id="Groupe 9" o:spid="_x0000_s1038" style="position:absolute;left:6011;top:3162;width:4478;height:3847" coordorigin="853,2826" coordsize="35052,297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izyxAAAANw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aZLA60w4AnL1BwAA//8DAFBLAQItABQABgAIAAAAIQDb4fbL7gAAAIUBAAATAAAAAAAAAAAA&#10;AAAAAAAAAABbQ29udGVudF9UeXBlc10ueG1sUEsBAi0AFAAGAAgAAAAhAFr0LFu/AAAAFQEAAAsA&#10;AAAAAAAAAAAAAAAAHwEAAF9yZWxzLy5yZWxzUEsBAi0AFAAGAAgAAAAhANt6LPLEAAAA3AAAAA8A&#10;AAAAAAAAAAAAAAAABwIAAGRycy9kb3ducmV2LnhtbFBLBQYAAAAAAwADALcAAAD4AgAAAAA=&#10;">
                      <v:shape id="Image 4" o:spid="_x0000_s1039" type="#_x0000_t75" style="position:absolute;left:853;top:4257;width:35052;height:28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">
                        <v:imagedata r:id="rId14" o:title="" cropright="4828f"/>
                      </v:shape>
                      <v:line id="Connecteur droit 8" o:spid="_x0000_s1040" style="position:absolute;visibility:visible;mso-wrap-style:square" from="17379,2826" to="17379,32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" strokecolor="white" strokeweight=".5pt">
                        <v:stroke joinstyle="miter"/>
                      </v:line>
                    </v:group>
                    <v:oval id="Ellipse 22" o:spid="_x0000_s1041" style="position:absolute;left:6954;top:4257;width:191;height:1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" fillcolor="#4472c4" strokecolor="white" strokeweight="1pt">
                      <v:fill opacity="0"/>
                      <v:stroke joinstyle="miter"/>
                    </v:oval>
                  </v:group>
                  <v:shape id="Zone de texte 14" o:spid="_x0000_s1042" type="#_x0000_t202" style="position:absolute;left:6218;top:5573;width:1361;height: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" strokeweight=".5pt">
                    <v:textbox>
                      <w:txbxContent>
                        <w:p w14:paraId="683ECE0F" w14:textId="77777777" w:rsidR="00105442" w:rsidRDefault="00105442" w:rsidP="00936F27">
                          <w:r>
                            <w:t>100 km</w:t>
                          </w:r>
                        </w:p>
                      </w:txbxContent>
                    </v:textbox>
                  </v:shape>
                  <v:line id="Connecteur droit 11" o:spid="_x0000_s1043" style="position:absolute;visibility:visible;mso-wrap-style:square" from="6218,6110" to="7579,6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" strokecolor="white" strokeweight="1.5pt">
                    <v:stroke joinstyle="miter"/>
                  </v:line>
                </v:group>
                <w10:anchorlock/>
              </v:group>
            </w:pict>
          </mc:Fallback>
        </mc:AlternateContent>
      </w:r>
    </w:p>
    <w:p w14:paraId="492AD868" w14:textId="77777777" w:rsidR="00936F27" w:rsidRPr="00936F27" w:rsidRDefault="00936F27" w:rsidP="00F10F70">
      <w:pPr>
        <w:spacing w:after="0" w:line="240" w:lineRule="auto"/>
        <w:jc w:val="right"/>
        <w:rPr>
          <w:rFonts w:ascii="Arial" w:eastAsia="Arial" w:hAnsi="Arial" w:cs="Arial"/>
          <w:bCs/>
          <w:i/>
          <w:iCs/>
          <w:sz w:val="24"/>
          <w:szCs w:val="24"/>
        </w:rPr>
      </w:pPr>
      <w:r w:rsidRPr="00936F27">
        <w:rPr>
          <w:rFonts w:ascii="Arial" w:eastAsia="Arial" w:hAnsi="Arial" w:cs="Arial"/>
          <w:bCs/>
          <w:i/>
          <w:iCs/>
          <w:sz w:val="24"/>
          <w:szCs w:val="24"/>
        </w:rPr>
        <w:t xml:space="preserve">(D’après </w:t>
      </w:r>
      <w:proofErr w:type="spellStart"/>
      <w:r w:rsidRPr="00936F27">
        <w:rPr>
          <w:rFonts w:ascii="Arial" w:eastAsia="Arial" w:hAnsi="Arial" w:cs="Arial"/>
          <w:bCs/>
          <w:i/>
          <w:iCs/>
          <w:sz w:val="24"/>
          <w:szCs w:val="24"/>
        </w:rPr>
        <w:t>Astrofarmer</w:t>
      </w:r>
      <w:proofErr w:type="spellEnd"/>
      <w:r w:rsidRPr="00936F27">
        <w:rPr>
          <w:rFonts w:ascii="Arial" w:eastAsia="Arial" w:hAnsi="Arial" w:cs="Arial"/>
          <w:bCs/>
          <w:i/>
          <w:iCs/>
          <w:sz w:val="24"/>
          <w:szCs w:val="24"/>
        </w:rPr>
        <w:t xml:space="preserve"> Imaging NZ https://www.youtube.com/watch?v=4LzkYrrj5Wg:)</w:t>
      </w:r>
    </w:p>
    <w:p w14:paraId="0BBCDFC2" w14:textId="77777777" w:rsidR="00936F27" w:rsidRPr="00936F27" w:rsidRDefault="00936F27" w:rsidP="00F10F70">
      <w:pPr>
        <w:spacing w:after="0" w:line="240" w:lineRule="auto"/>
        <w:jc w:val="both"/>
        <w:rPr>
          <w:rFonts w:ascii="Arial" w:eastAsia="SimSun" w:hAnsi="Arial" w:cs="Arial"/>
          <w:iCs/>
          <w:sz w:val="24"/>
          <w:szCs w:val="24"/>
        </w:rPr>
      </w:pPr>
      <w:r w:rsidRPr="00936F27">
        <w:rPr>
          <w:rFonts w:ascii="Arial" w:eastAsia="SimSun" w:hAnsi="Arial" w:cs="Arial"/>
          <w:iCs/>
          <w:sz w:val="24"/>
          <w:szCs w:val="24"/>
        </w:rPr>
        <w:t>Les satellites sont largués de manière à se suivre les uns derrière les autres. Ils forment ainsi dans le ciel un segment de points lumineux appelé « train ». On suppose, pour simplifier que le mouvement des satellites est rectiligne uniforme pendant la durée d’observation. Le cercle blanc identifie la tête du train.</w:t>
      </w:r>
    </w:p>
    <w:p w14:paraId="67E0BE03" w14:textId="77777777" w:rsidR="00936F27" w:rsidRPr="00936F27" w:rsidRDefault="00936F27" w:rsidP="00F10F70">
      <w:pPr>
        <w:spacing w:after="0" w:line="240" w:lineRule="auto"/>
        <w:rPr>
          <w:rFonts w:ascii="Arial" w:eastAsia="Arial" w:hAnsi="Arial" w:cs="Arial"/>
          <w:b/>
          <w:sz w:val="24"/>
        </w:rPr>
      </w:pPr>
    </w:p>
    <w:p w14:paraId="2FC6FBD6" w14:textId="77777777" w:rsidR="00F10F70" w:rsidRDefault="00F10F70">
      <w:pPr>
        <w:spacing w:after="0" w:line="240" w:lineRule="auto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br w:type="page"/>
      </w:r>
    </w:p>
    <w:p w14:paraId="33E65D32" w14:textId="00148F38" w:rsidR="00936F27" w:rsidRPr="00936F27" w:rsidRDefault="00936F27" w:rsidP="00F10F70">
      <w:pPr>
        <w:spacing w:after="0" w:line="240" w:lineRule="auto"/>
        <w:rPr>
          <w:rFonts w:ascii="Arial" w:eastAsia="Arial" w:hAnsi="Arial" w:cs="Arial"/>
          <w:b/>
          <w:sz w:val="24"/>
        </w:rPr>
      </w:pPr>
      <w:r w:rsidRPr="00936F27">
        <w:rPr>
          <w:rFonts w:ascii="Arial" w:eastAsia="Arial" w:hAnsi="Arial" w:cs="Arial"/>
          <w:b/>
          <w:sz w:val="24"/>
        </w:rPr>
        <w:lastRenderedPageBreak/>
        <w:t>Principe de fonctionnement du propulseur ionique</w:t>
      </w:r>
    </w:p>
    <w:p w14:paraId="2792146B" w14:textId="77777777" w:rsidR="00936F27" w:rsidRPr="00936F27" w:rsidRDefault="00936F27" w:rsidP="00F10F70">
      <w:pPr>
        <w:spacing w:after="0" w:line="240" w:lineRule="auto"/>
        <w:ind w:firstLine="357"/>
        <w:rPr>
          <w:rFonts w:ascii="Arial" w:eastAsia="SimSun" w:hAnsi="Arial" w:cs="Arial"/>
          <w:iCs/>
          <w:sz w:val="24"/>
          <w:szCs w:val="24"/>
        </w:rPr>
      </w:pPr>
      <w:r w:rsidRPr="00936F27">
        <w:rPr>
          <w:rFonts w:ascii="Arial" w:eastAsia="SimSun" w:hAnsi="Arial" w:cs="Arial"/>
          <w:iCs/>
          <w:noProof/>
          <w:sz w:val="24"/>
          <w:lang w:eastAsia="zh-CN"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7FAE0506" wp14:editId="5203C073">
                <wp:simplePos x="0" y="0"/>
                <wp:positionH relativeFrom="margin">
                  <wp:align>right</wp:align>
                </wp:positionH>
                <wp:positionV relativeFrom="paragraph">
                  <wp:posOffset>126196</wp:posOffset>
                </wp:positionV>
                <wp:extent cx="2180590" cy="1913890"/>
                <wp:effectExtent l="0" t="0" r="0" b="0"/>
                <wp:wrapSquare wrapText="bothSides"/>
                <wp:docPr id="381" name="Groupe 3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80590" cy="1913890"/>
                          <a:chOff x="0" y="1"/>
                          <a:chExt cx="2180787" cy="1914506"/>
                        </a:xfrm>
                      </wpg:grpSpPr>
                      <pic:pic xmlns:pic="http://schemas.openxmlformats.org/drawingml/2006/picture">
                        <pic:nvPicPr>
                          <pic:cNvPr id="382" name="Image 382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"/>
                            <a:ext cx="2180787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383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31321" y="1590950"/>
                            <a:ext cx="1969476" cy="3235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C74016C" w14:textId="77777777" w:rsidR="00105442" w:rsidRPr="00833BD4" w:rsidRDefault="00105442" w:rsidP="00936F27">
                              <w:pPr>
                                <w:ind w:hanging="5"/>
                              </w:pPr>
                              <w:proofErr w:type="gramStart"/>
                              <w:r>
                                <w:t>l</w:t>
                              </w:r>
                              <w:r w:rsidRPr="00833BD4">
                                <w:t>e</w:t>
                              </w:r>
                              <w:proofErr w:type="gramEnd"/>
                              <w:r w:rsidRPr="00833BD4">
                                <w:t xml:space="preserve"> propulseur ioniqu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Cercle : creux 15"/>
                        <wps:cNvSpPr/>
                        <wps:spPr>
                          <a:xfrm>
                            <a:off x="512641" y="107100"/>
                            <a:ext cx="521554" cy="532452"/>
                          </a:xfrm>
                          <a:prstGeom prst="donut">
                            <a:avLst>
                              <a:gd name="adj" fmla="val 11567"/>
                            </a:avLst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3" name="AutoShape 95"/>
                        <wps:cNvSpPr>
                          <a:spLocks noChangeArrowheads="1"/>
                        </wps:cNvSpPr>
                        <wps:spPr bwMode="auto">
                          <a:xfrm rot="1404784">
                            <a:off x="328290" y="606448"/>
                            <a:ext cx="256540" cy="988536"/>
                          </a:xfrm>
                          <a:prstGeom prst="upArrow">
                            <a:avLst>
                              <a:gd name="adj1" fmla="val 27944"/>
                              <a:gd name="adj2" fmla="val 7108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eaVert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FAE0506" id="Groupe 381" o:spid="_x0000_s1044" style="position:absolute;left:0;text-align:left;margin-left:120.5pt;margin-top:9.95pt;width:171.7pt;height:150.7pt;z-index:251724800;mso-position-horizontal:right;mso-position-horizontal-relative:margin;mso-position-vertical-relative:text" coordorigin="" coordsize="21807,191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">
                <v:shape id="Image 382" o:spid="_x0000_s1045" type="#_x0000_t75" style="position:absolute;width:21807;height:18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">
                  <v:imagedata r:id="rId16" o:title=""/>
                </v:shape>
                <v:shape id="Text Box 93" o:spid="_x0000_s1046" type="#_x0000_t202" style="position:absolute;left:313;top:15909;width:19694;height:32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" filled="f" stroked="f">
                  <v:textbox>
                    <w:txbxContent>
                      <w:p w14:paraId="4C74016C" w14:textId="77777777" w:rsidR="00105442" w:rsidRPr="00833BD4" w:rsidRDefault="00105442" w:rsidP="00936F27">
                        <w:pPr>
                          <w:ind w:hanging="5"/>
                        </w:pPr>
                        <w:proofErr w:type="gramStart"/>
                        <w:r>
                          <w:t>l</w:t>
                        </w:r>
                        <w:r w:rsidRPr="00833BD4">
                          <w:t>e</w:t>
                        </w:r>
                        <w:proofErr w:type="gramEnd"/>
                        <w:r w:rsidRPr="00833BD4">
                          <w:t xml:space="preserve"> propulseur ionique</w:t>
                        </w:r>
                      </w:p>
                    </w:txbxContent>
                  </v:textbox>
                </v:shape>
                <v:shapetype id="_x0000_t23" coordsize="21600,21600" o:spt="23" adj="5400" path="m,10800qy10800,,21600,10800,10800,21600,,10800xm@0,10800qy10800@2@1,10800,10800@0@0,10800xe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o:connecttype="custom" o:connectlocs="10800,0;3163,3163;0,10800;3163,18437;10800,21600;18437,18437;21600,10800;18437,3163" textboxrect="3163,3163,18437,18437"/>
                  <v:handles>
                    <v:h position="#0,center" xrange="0,10800"/>
                  </v:handles>
                </v:shapetype>
                <v:shape id="Cercle : creux 15" o:spid="_x0000_s1047" type="#_x0000_t23" style="position:absolute;left:5126;top:1071;width:5215;height:53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" adj="2498" fillcolor="window" strokecolor="#2f528f" strokeweight="1pt">
                  <v:stroke joinstyle="miter"/>
                </v:shape>
                <v:shapetype id="_x0000_t68" coordsize="21600,21600" o:spt="68" adj="5400,5400" path="m0@0l@1@0@1,21600@2,21600@2@0,21600@0,10800,xe">
                  <v:stroke joinstyle="miter"/>
                  <v:formulas>
                    <v:f eqn="val #0"/>
                    <v:f eqn="val #1"/>
                    <v:f eqn="sum 21600 0 #1"/>
                    <v:f eqn="prod #0 #1 10800"/>
                    <v:f eqn="sum #0 0 @3"/>
                  </v:formulas>
                  <v:path o:connecttype="custom" o:connectlocs="10800,0;0,@0;10800,21600;21600,@0" o:connectangles="270,180,90,0" textboxrect="@1,@4,@2,21600"/>
                  <v:handles>
                    <v:h position="#1,#0" xrange="0,10800" yrange="0,21600"/>
                  </v:handles>
                </v:shapetype>
                <v:shape id="AutoShape 95" o:spid="_x0000_s1048" type="#_x0000_t68" style="position:absolute;left:3282;top:6064;width:2566;height:9885;rotation:153439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" adj="3984,7782">
                  <v:textbox style="layout-flow:vertical-ideographic"/>
                </v:shape>
                <w10:wrap type="square" anchorx="margin"/>
              </v:group>
            </w:pict>
          </mc:Fallback>
        </mc:AlternateContent>
      </w:r>
      <w:r w:rsidRPr="00936F27">
        <w:rPr>
          <w:rFonts w:ascii="Arial" w:eastAsia="Arial" w:hAnsi="Arial" w:cs="Arial"/>
          <w:noProof/>
          <w:color w:val="030303"/>
          <w:sz w:val="21"/>
          <w:szCs w:val="21"/>
          <w:lang w:eastAsia="zh-CN"/>
        </w:rPr>
        <mc:AlternateContent>
          <mc:Choice Requires="wpg">
            <w:drawing>
              <wp:inline distT="0" distB="0" distL="0" distR="0" wp14:anchorId="74FACC9F" wp14:editId="5488EF97">
                <wp:extent cx="2115185" cy="2934335"/>
                <wp:effectExtent l="0" t="38100" r="18415" b="18415"/>
                <wp:docPr id="514" name="Group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5185" cy="2934335"/>
                          <a:chOff x="0" y="0"/>
                          <a:chExt cx="17976" cy="22195"/>
                        </a:xfrm>
                      </wpg:grpSpPr>
                      <wpg:grpSp>
                        <wpg:cNvPr id="515" name="Groupe 4"/>
                        <wpg:cNvGrpSpPr>
                          <a:grpSpLocks/>
                        </wpg:cNvGrpSpPr>
                        <wpg:grpSpPr bwMode="auto">
                          <a:xfrm>
                            <a:off x="0" y="6299"/>
                            <a:ext cx="17976" cy="15896"/>
                            <a:chOff x="0" y="0"/>
                            <a:chExt cx="17976" cy="15896"/>
                          </a:xfrm>
                        </wpg:grpSpPr>
                        <wpg:grpSp>
                          <wpg:cNvPr id="516" name="Groupe 39"/>
                          <wpg:cNvGrpSpPr>
                            <a:grpSpLocks/>
                          </wpg:cNvGrpSpPr>
                          <wpg:grpSpPr bwMode="auto">
                            <a:xfrm>
                              <a:off x="0" y="250"/>
                              <a:ext cx="2832" cy="2140"/>
                              <a:chOff x="0" y="0"/>
                              <a:chExt cx="283245" cy="213995"/>
                            </a:xfrm>
                          </wpg:grpSpPr>
                          <wpg:grpSp>
                            <wpg:cNvPr id="517" name="Groupe 4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6060" cy="213995"/>
                                <a:chOff x="0" y="0"/>
                                <a:chExt cx="226450" cy="214402"/>
                              </a:xfrm>
                            </wpg:grpSpPr>
                            <wps:wsp>
                              <wps:cNvPr id="518" name="Ellips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26450" cy="21440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4472C4">
                                    <a:lumMod val="100000"/>
                                    <a:lumOff val="0"/>
                                  </a:srgbClr>
                                </a:solid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522" name="Rectangl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596" y="85994"/>
                                  <a:ext cx="117525" cy="457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  <wps:wsp>
                            <wps:cNvPr id="523" name="Connecteur droit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2183" y="106059"/>
                                <a:ext cx="51062" cy="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4472C4">
                                    <a:lumMod val="10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24" name="Groupe 44"/>
                          <wpg:cNvGrpSpPr>
                            <a:grpSpLocks/>
                          </wpg:cNvGrpSpPr>
                          <wpg:grpSpPr bwMode="auto">
                            <a:xfrm>
                              <a:off x="125" y="0"/>
                              <a:ext cx="17851" cy="15896"/>
                              <a:chOff x="0" y="0"/>
                              <a:chExt cx="17851" cy="15896"/>
                            </a:xfrm>
                          </wpg:grpSpPr>
                          <wpg:grpSp>
                            <wpg:cNvPr id="525" name="Groupe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12" y="0"/>
                                <a:ext cx="15139" cy="15896"/>
                                <a:chOff x="0" y="0"/>
                                <a:chExt cx="15138" cy="15896"/>
                              </a:xfrm>
                            </wpg:grpSpPr>
                            <wpg:grpSp>
                              <wpg:cNvPr id="526" name="Groupe 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5138" cy="15721"/>
                                  <a:chOff x="0" y="0"/>
                                  <a:chExt cx="15138" cy="15721"/>
                                </a:xfrm>
                              </wpg:grpSpPr>
                              <wps:wsp>
                                <wps:cNvPr id="527" name="Rectangle 132"/>
                                <wps:cNvSpPr>
                                  <a:spLocks noChangeArrowheads="1"/>
                                </wps:cNvSpPr>
                                <wps:spPr bwMode="auto">
                                  <a:xfrm rot="1848048" flipH="1">
                                    <a:off x="12536" y="8153"/>
                                    <a:ext cx="457" cy="750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ln w="12700">
                                    <a:solidFill>
                                      <a:srgbClr val="4472C4">
                                        <a:lumMod val="50000"/>
                                        <a:lumOff val="0"/>
                                      </a:srgb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528" name="Rectangle 131"/>
                                <wps:cNvSpPr>
                                  <a:spLocks noChangeArrowheads="1"/>
                                </wps:cNvSpPr>
                                <wps:spPr bwMode="auto">
                                  <a:xfrm rot="19711927">
                                    <a:off x="2111" y="8212"/>
                                    <a:ext cx="457" cy="750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ln w="12700">
                                    <a:solidFill>
                                      <a:srgbClr val="4472C4">
                                        <a:lumMod val="50000"/>
                                        <a:lumOff val="0"/>
                                      </a:srgb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529" name="Rectangle 4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309" y="14793"/>
                                    <a:ext cx="6582" cy="45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ln w="12700">
                                    <a:solidFill>
                                      <a:srgbClr val="4472C4">
                                        <a:lumMod val="50000"/>
                                        <a:lumOff val="0"/>
                                      </a:srgb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g:grpSp>
                                <wpg:cNvPr id="530" name="Groupe 4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15138" cy="8918"/>
                                    <a:chOff x="0" y="0"/>
                                    <a:chExt cx="15138" cy="8918"/>
                                  </a:xfrm>
                                </wpg:grpSpPr>
                                <wpg:grpSp>
                                  <wpg:cNvPr id="531" name="Groupe 5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8" y="2329"/>
                                      <a:ext cx="14968" cy="2731"/>
                                      <a:chOff x="0" y="0"/>
                                      <a:chExt cx="15138" cy="2730"/>
                                    </a:xfrm>
                                  </wpg:grpSpPr>
                                  <wps:wsp>
                                    <wps:cNvPr id="532" name="Ellipse 5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0"/>
                                        <a:ext cx="15138" cy="273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C00000"/>
                                      </a:solidFill>
                                      <a:ln w="12700">
                                        <a:solidFill>
                                          <a:srgbClr val="C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g:grpSp>
                                    <wpg:cNvPr id="533" name="Groupe 5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048" y="174"/>
                                        <a:ext cx="13103" cy="2204"/>
                                        <a:chOff x="0" y="0"/>
                                        <a:chExt cx="13102" cy="2203"/>
                                      </a:xfrm>
                                    </wpg:grpSpPr>
                                    <wpg:grpSp>
                                      <wpg:cNvPr id="534" name="Groupe 5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15" y="582"/>
                                          <a:ext cx="12287" cy="1621"/>
                                          <a:chOff x="0" y="0"/>
                                          <a:chExt cx="12287" cy="1621"/>
                                        </a:xfrm>
                                      </wpg:grpSpPr>
                                      <wpg:grpSp>
                                        <wpg:cNvPr id="535" name="Groupe 54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4950" y="1106"/>
                                            <a:ext cx="3902" cy="515"/>
                                            <a:chOff x="0" y="0"/>
                                            <a:chExt cx="390221" cy="51543"/>
                                          </a:xfrm>
                                        </wpg:grpSpPr>
                                        <wps:wsp>
                                          <wps:cNvPr id="536" name="Ellipse 55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37" name="Ellipse 56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51429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38" name="Ellipse 57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14507" y="5824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539" name="Groupe 58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1106"/>
                                            <a:ext cx="3902" cy="515"/>
                                            <a:chOff x="0" y="0"/>
                                            <a:chExt cx="390221" cy="51543"/>
                                          </a:xfrm>
                                        </wpg:grpSpPr>
                                        <wps:wsp>
                                          <wps:cNvPr id="540" name="Ellipse 59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41" name="Ellipse 60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51429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42" name="Ellipse 61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14507" y="5824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543" name="Groupe 6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514" y="0"/>
                                            <a:ext cx="3902" cy="514"/>
                                            <a:chOff x="0" y="0"/>
                                            <a:chExt cx="390221" cy="51543"/>
                                          </a:xfrm>
                                        </wpg:grpSpPr>
                                        <wps:wsp>
                                          <wps:cNvPr id="544" name="Ellipse 63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45" name="Ellipse 64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51429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46" name="Ellipse 65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14507" y="5824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547" name="Groupe 66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290" y="0"/>
                                            <a:ext cx="3902" cy="514"/>
                                            <a:chOff x="0" y="0"/>
                                            <a:chExt cx="390221" cy="51543"/>
                                          </a:xfrm>
                                        </wpg:grpSpPr>
                                        <wps:wsp>
                                          <wps:cNvPr id="548" name="Ellipse 67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49" name="Ellipse 68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51429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50" name="Ellipse 69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14507" y="5824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551" name="Ellipse 70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0192" y="582"/>
                                            <a:ext cx="757" cy="456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52" name="Ellipse 71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1531" y="582"/>
                                            <a:ext cx="756" cy="45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553" name="Groupe 7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12287" cy="2139"/>
                                          <a:chOff x="0" y="0"/>
                                          <a:chExt cx="12287" cy="2146"/>
                                        </a:xfrm>
                                      </wpg:grpSpPr>
                                      <wpg:grpSp>
                                        <wpg:cNvPr id="554" name="Groupe 73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514" y="1048"/>
                                            <a:ext cx="3902" cy="515"/>
                                            <a:chOff x="0" y="0"/>
                                            <a:chExt cx="390221" cy="51543"/>
                                          </a:xfrm>
                                        </wpg:grpSpPr>
                                        <wps:wsp>
                                          <wps:cNvPr id="555" name="Ellipse 74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56" name="Ellipse 75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51429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57" name="Ellipse 76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14507" y="5824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g:grpSp>
                                        <wpg:cNvPr id="558" name="Groupe 7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464" y="1106"/>
                                            <a:ext cx="3903" cy="516"/>
                                            <a:chOff x="0" y="0"/>
                                            <a:chExt cx="390221" cy="51543"/>
                                          </a:xfrm>
                                        </wpg:grpSpPr>
                                        <wps:wsp>
                                          <wps:cNvPr id="559" name="Ellipse 78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0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60" name="Ellipse 79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51429" y="0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61" name="Ellipse 80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14507" y="5824"/>
                                              <a:ext cx="75714" cy="45719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ysClr val="window" lastClr="FFFFFF">
                                                <a:lumMod val="100000"/>
                                                <a:lumOff val="0"/>
                                              </a:sysClr>
                                            </a:solidFill>
                                            <a:ln w="12700">
                                              <a:solidFill>
                                                <a:srgbClr val="C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ctr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562" name="Ellipse 81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0483" y="1689"/>
                                            <a:ext cx="757" cy="457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63" name="Ellipse 8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173" y="58"/>
                                            <a:ext cx="756" cy="451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64" name="Ellipse 83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931" y="407"/>
                                            <a:ext cx="756" cy="451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65" name="Ellipse 84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0" y="990"/>
                                            <a:ext cx="757" cy="457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66" name="Ellipse 8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1531" y="640"/>
                                            <a:ext cx="756" cy="451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67" name="Ellipse 86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4542" y="0"/>
                                            <a:ext cx="756" cy="45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68" name="Ellipse 87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7804" y="0"/>
                                            <a:ext cx="756" cy="45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69" name="Ellipse 88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3028" y="0"/>
                                            <a:ext cx="756" cy="45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70" name="Ellipse 8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9435" y="0"/>
                                            <a:ext cx="755" cy="450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C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  <wps:wsp>
                                  <wps:cNvPr id="571" name="Rectangle 9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618" y="1339"/>
                                      <a:ext cx="451" cy="751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>
                                        <a:lumMod val="100000"/>
                                        <a:lumOff val="0"/>
                                      </a:sysClr>
                                    </a:solidFill>
                                    <a:ln w="12700">
                                      <a:solidFill>
                                        <a:srgbClr val="4472C4">
                                          <a:lumMod val="50000"/>
                                          <a:lumOff val="0"/>
                                        </a:srgbClr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s:wsp>
                                  <wps:cNvPr id="572" name="Rectangle 9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1397"/>
                                      <a:ext cx="457" cy="752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ysClr val="window" lastClr="FFFFFF">
                                        <a:lumMod val="100000"/>
                                        <a:lumOff val="0"/>
                                      </a:sysClr>
                                    </a:solidFill>
                                    <a:ln w="12700">
                                      <a:solidFill>
                                        <a:srgbClr val="4472C4">
                                          <a:lumMod val="50000"/>
                                          <a:lumOff val="0"/>
                                        </a:srgbClr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ctr" anchorCtr="0" upright="1">
                                    <a:noAutofit/>
                                  </wps:bodyPr>
                                </wps:wsp>
                                <wpg:grpSp>
                                  <wpg:cNvPr id="573" name="Groupe 9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5138" cy="2730"/>
                                      <a:chOff x="0" y="0"/>
                                      <a:chExt cx="15138" cy="2730"/>
                                    </a:xfrm>
                                  </wpg:grpSpPr>
                                  <wpg:grpSp>
                                    <wpg:cNvPr id="574" name="Groupe 9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15138" cy="2730"/>
                                        <a:chOff x="0" y="0"/>
                                        <a:chExt cx="15138" cy="2735"/>
                                      </a:xfrm>
                                    </wpg:grpSpPr>
                                    <wps:wsp>
                                      <wps:cNvPr id="575" name="Ellipse 9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0" y="0"/>
                                          <a:ext cx="15138" cy="273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4472C4">
                                            <a:lumMod val="100000"/>
                                            <a:lumOff val="0"/>
                                          </a:srgb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576" name="Groupe 95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989" y="1863"/>
                                          <a:ext cx="3902" cy="516"/>
                                          <a:chOff x="0" y="0"/>
                                          <a:chExt cx="390221" cy="51543"/>
                                        </a:xfrm>
                                      </wpg:grpSpPr>
                                      <wps:wsp>
                                        <wps:cNvPr id="577" name="Ellipse 96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0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78" name="Ellipse 97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51429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79" name="Ellipse 98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314507" y="5824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580" name="Groupe 9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038" y="1863"/>
                                          <a:ext cx="3902" cy="516"/>
                                          <a:chOff x="0" y="0"/>
                                          <a:chExt cx="390221" cy="51543"/>
                                        </a:xfrm>
                                      </wpg:grpSpPr>
                                      <wps:wsp>
                                        <wps:cNvPr id="581" name="Ellipse 100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0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82" name="Ellipse 101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51429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83" name="Ellipse 10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314507" y="5824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584" name="Groupe 10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552" y="757"/>
                                          <a:ext cx="3902" cy="515"/>
                                          <a:chOff x="0" y="0"/>
                                          <a:chExt cx="390221" cy="51543"/>
                                        </a:xfrm>
                                      </wpg:grpSpPr>
                                      <wps:wsp>
                                        <wps:cNvPr id="585" name="Ellipse 104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0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86" name="Ellipse 10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51429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87" name="Ellipse 106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314507" y="5824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588" name="Groupe 10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328" y="757"/>
                                          <a:ext cx="3902" cy="515"/>
                                          <a:chOff x="0" y="0"/>
                                          <a:chExt cx="390221" cy="51543"/>
                                        </a:xfrm>
                                      </wpg:grpSpPr>
                                      <wps:wsp>
                                        <wps:cNvPr id="589" name="Ellipse 108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0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90" name="Ellipse 10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51429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91" name="Ellipse 110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314507" y="5824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92" name="Ellipse 111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2230" y="1339"/>
                                          <a:ext cx="757" cy="457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93" name="Ellipse 112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3570" y="1339"/>
                                          <a:ext cx="756" cy="451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594" name="Groupe 11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81" y="174"/>
                                        <a:ext cx="12287" cy="2146"/>
                                        <a:chOff x="0" y="0"/>
                                        <a:chExt cx="12287" cy="2146"/>
                                      </a:xfrm>
                                    </wpg:grpSpPr>
                                    <wpg:grpSp>
                                      <wpg:cNvPr id="595" name="Groupe 11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514" y="1048"/>
                                          <a:ext cx="3902" cy="515"/>
                                          <a:chOff x="0" y="0"/>
                                          <a:chExt cx="390221" cy="51543"/>
                                        </a:xfrm>
                                      </wpg:grpSpPr>
                                      <wps:wsp>
                                        <wps:cNvPr id="596" name="Ellipse 11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0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97" name="Ellipse 116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51429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98" name="Ellipse 117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314507" y="5824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599" name="Groupe 11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464" y="1106"/>
                                          <a:ext cx="3903" cy="516"/>
                                          <a:chOff x="0" y="0"/>
                                          <a:chExt cx="390221" cy="51543"/>
                                        </a:xfrm>
                                      </wpg:grpSpPr>
                                      <wps:wsp>
                                        <wps:cNvPr id="600" name="Ellipse 11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0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601" name="Ellipse 120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51429" y="0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602" name="Ellipse 121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314507" y="5824"/>
                                            <a:ext cx="75714" cy="45719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ysClr val="window" lastClr="FFFFFF">
                                              <a:lumMod val="100000"/>
                                              <a:lumOff val="0"/>
                                            </a:sysClr>
                                          </a:solidFill>
                                          <a:ln w="12700">
                                            <a:solidFill>
                                              <a:srgbClr val="4472C4">
                                                <a:lumMod val="50000"/>
                                                <a:lumOff val="0"/>
                                              </a:srgbClr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ctr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603" name="Ellipse 122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483" y="1689"/>
                                          <a:ext cx="757" cy="457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04" name="Ellipse 12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173" y="58"/>
                                          <a:ext cx="756" cy="451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05" name="Ellipse 12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31" y="407"/>
                                          <a:ext cx="756" cy="451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06" name="Ellipse 12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0" y="990"/>
                                          <a:ext cx="757" cy="457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07" name="Ellipse 12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1531" y="640"/>
                                          <a:ext cx="756" cy="451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08" name="Ellipse 12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542" y="0"/>
                                          <a:ext cx="756" cy="45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09" name="Ellipse 12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804" y="0"/>
                                          <a:ext cx="756" cy="45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10" name="Ellipse 12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028" y="0"/>
                                          <a:ext cx="756" cy="45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11" name="Ellipse 13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9435" y="0"/>
                                          <a:ext cx="755" cy="45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ysClr val="window" lastClr="FFFFFF">
                                            <a:lumMod val="100000"/>
                                            <a:lumOff val="0"/>
                                          </a:sysClr>
                                        </a:solidFill>
                                        <a:ln w="12700">
                                          <a:solidFill>
                                            <a:srgbClr val="4472C4">
                                              <a:lumMod val="50000"/>
                                              <a:lumOff val="0"/>
                                            </a:srgbClr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612" name="Cylindre 133"/>
                              <wps:cNvSpPr>
                                <a:spLocks noChangeArrowheads="1"/>
                              </wps:cNvSpPr>
                              <wps:spPr bwMode="auto">
                                <a:xfrm rot="384424">
                                  <a:off x="4834" y="14401"/>
                                  <a:ext cx="1397" cy="1219"/>
                                </a:xfrm>
                                <a:prstGeom prst="can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ysClr val="window" lastClr="FFFFFF">
                                    <a:lumMod val="85000"/>
                                    <a:lumOff val="0"/>
                                  </a:sysClr>
                                </a:solidFill>
                                <a:ln w="12700">
                                  <a:solidFill>
                                    <a:srgbClr val="7030A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13" name="Cylindre 1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65" y="14502"/>
                                  <a:ext cx="1955" cy="1394"/>
                                </a:xfrm>
                                <a:prstGeom prst="can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ysClr val="window" lastClr="FFFFFF">
                                    <a:lumMod val="50000"/>
                                    <a:lumOff val="0"/>
                                  </a:sysClr>
                                </a:solid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14" name="Groupe 1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2895"/>
                                <a:ext cx="3174" cy="2140"/>
                                <a:chOff x="0" y="0"/>
                                <a:chExt cx="317407" cy="213995"/>
                              </a:xfrm>
                            </wpg:grpSpPr>
                            <wpg:grpSp>
                              <wpg:cNvPr id="615" name="Groupe 1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226060" cy="213995"/>
                                  <a:chOff x="0" y="0"/>
                                  <a:chExt cx="226450" cy="214402"/>
                                </a:xfrm>
                              </wpg:grpSpPr>
                              <wps:wsp>
                                <wps:cNvPr id="616" name="Ellipse 1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226450" cy="21440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C00000"/>
                                  </a:solidFill>
                                  <a:ln w="12700">
                                    <a:solidFill>
                                      <a:srgbClr val="C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617" name="Rectangle 1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8860" y="25798"/>
                                    <a:ext cx="45719" cy="15015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ln w="12700">
                                    <a:solidFill>
                                      <a:srgbClr val="C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  <wps:wsp>
                                <wps:cNvPr id="618" name="Rectangle 139"/>
                                <wps:cNvSpPr>
                                  <a:spLocks noChangeArrowheads="1"/>
                                </wps:cNvSpPr>
                                <wps:spPr bwMode="auto">
                                  <a:xfrm rot="5400000">
                                    <a:off x="91082" y="25155"/>
                                    <a:ext cx="45719" cy="15015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>
                                      <a:lumMod val="100000"/>
                                      <a:lumOff val="0"/>
                                    </a:sys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ctr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19" name="Connecteur droit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6450" y="111792"/>
                                  <a:ext cx="909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C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620" name="Groupe 141"/>
                        <wpg:cNvGrpSpPr>
                          <a:grpSpLocks/>
                        </wpg:cNvGrpSpPr>
                        <wpg:grpSpPr bwMode="auto">
                          <a:xfrm>
                            <a:off x="5307" y="0"/>
                            <a:ext cx="11011" cy="20308"/>
                            <a:chOff x="0" y="0"/>
                            <a:chExt cx="11011" cy="20308"/>
                          </a:xfrm>
                        </wpg:grpSpPr>
                        <wpg:grpSp>
                          <wpg:cNvPr id="621" name="Groupe 142"/>
                          <wpg:cNvGrpSpPr>
                            <a:grpSpLocks/>
                          </wpg:cNvGrpSpPr>
                          <wpg:grpSpPr bwMode="auto">
                            <a:xfrm>
                              <a:off x="2750" y="17656"/>
                              <a:ext cx="2570" cy="2652"/>
                              <a:chOff x="0" y="0"/>
                              <a:chExt cx="256993" cy="265174"/>
                            </a:xfrm>
                          </wpg:grpSpPr>
                          <wps:wsp>
                            <wps:cNvPr id="622" name="Ellipse 1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171987"/>
                                <a:ext cx="99337" cy="9318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7030A0"/>
                              </a:solid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23" name="Ellipse 1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7656" y="0"/>
                                <a:ext cx="99337" cy="9318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7030A0"/>
                              </a:solid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24" name="Ellipse 1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528" y="134723"/>
                                <a:ext cx="99337" cy="9318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7030A0"/>
                              </a:solid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25" name="Ellipse 1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997" y="48730"/>
                                <a:ext cx="99337" cy="9318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7030A0"/>
                              </a:solid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626" name="Groupe 147"/>
                          <wpg:cNvGrpSpPr>
                            <a:grpSpLocks/>
                          </wpg:cNvGrpSpPr>
                          <wpg:grpSpPr bwMode="auto">
                            <a:xfrm>
                              <a:off x="3836" y="17197"/>
                              <a:ext cx="2352" cy="3074"/>
                              <a:chOff x="0" y="0"/>
                              <a:chExt cx="235275" cy="307441"/>
                            </a:xfrm>
                          </wpg:grpSpPr>
                          <wps:wsp>
                            <wps:cNvPr id="627" name="Ellipse 1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1727" y="260847"/>
                                <a:ext cx="48955" cy="46594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5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28" name="Ellipse 1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1727" y="169121"/>
                                <a:ext cx="48955" cy="46594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5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29" name="Ellipse 1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6320" y="260847"/>
                                <a:ext cx="48955" cy="46594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5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30" name="Ellipse 1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4854" y="45863"/>
                                <a:ext cx="48955" cy="46594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5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31" name="Ellipse 1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955" cy="46594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5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32" name="Ellipse 1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1727" y="111791"/>
                                <a:ext cx="48955" cy="46594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>
                                  <a:lumMod val="100000"/>
                                  <a:lumOff val="0"/>
                                </a:sysClr>
                              </a:solidFill>
                              <a:ln w="12700">
                                <a:solidFill>
                                  <a:sysClr val="windowText" lastClr="000000">
                                    <a:lumMod val="5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633" name="Groupe 154"/>
                          <wpg:cNvGrpSpPr>
                            <a:grpSpLocks/>
                          </wpg:cNvGrpSpPr>
                          <wpg:grpSpPr bwMode="auto">
                            <a:xfrm>
                              <a:off x="18" y="11106"/>
                              <a:ext cx="9380" cy="6550"/>
                              <a:chOff x="0" y="0"/>
                              <a:chExt cx="9380" cy="6549"/>
                            </a:xfrm>
                          </wpg:grpSpPr>
                          <wps:wsp>
                            <wps:cNvPr id="634" name="Ellipse 1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5" y="3113"/>
                                <a:ext cx="993" cy="932"/>
                              </a:xfrm>
                              <a:prstGeom prst="ellipse">
                                <a:avLst/>
                              </a:prstGeom>
                              <a:pattFill prst="pct40">
                                <a:fgClr>
                                  <a:srgbClr val="7030A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g:grpSp>
                            <wpg:cNvPr id="635" name="Groupe 15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380" cy="6549"/>
                                <a:chOff x="0" y="0"/>
                                <a:chExt cx="9380" cy="6549"/>
                              </a:xfrm>
                            </wpg:grpSpPr>
                            <wps:wsp>
                              <wps:cNvPr id="636" name="Ellipse 1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63" y="3113"/>
                                  <a:ext cx="994" cy="932"/>
                                </a:xfrm>
                                <a:prstGeom prst="ellipse">
                                  <a:avLst/>
                                </a:prstGeom>
                                <a:pattFill prst="pct40">
                                  <a:fgClr>
                                    <a:srgbClr val="7030A0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37" name="Ellipse 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18" y="1599"/>
                                  <a:ext cx="994" cy="932"/>
                                </a:xfrm>
                                <a:prstGeom prst="ellipse">
                                  <a:avLst/>
                                </a:prstGeom>
                                <a:pattFill prst="pct40">
                                  <a:fgClr>
                                    <a:srgbClr val="7030A0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38" name="Ellipse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48" y="3171"/>
                                  <a:ext cx="993" cy="932"/>
                                </a:xfrm>
                                <a:prstGeom prst="ellipse">
                                  <a:avLst/>
                                </a:prstGeom>
                                <a:pattFill prst="pct40">
                                  <a:fgClr>
                                    <a:srgbClr val="7030A0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39" name="Ellipse 1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191"/>
                                  <a:ext cx="993" cy="932"/>
                                </a:xfrm>
                                <a:prstGeom prst="ellipse">
                                  <a:avLst/>
                                </a:prstGeom>
                                <a:pattFill prst="pct40">
                                  <a:fgClr>
                                    <a:srgbClr val="7030A0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40" name="Ellipse 1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86" y="1657"/>
                                  <a:ext cx="994" cy="932"/>
                                </a:xfrm>
                                <a:prstGeom prst="ellipse">
                                  <a:avLst/>
                                </a:prstGeom>
                                <a:pattFill prst="pct40">
                                  <a:fgClr>
                                    <a:srgbClr val="7030A0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41" name="Ellipse 1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75" y="5617"/>
                                  <a:ext cx="994" cy="932"/>
                                </a:xfrm>
                                <a:prstGeom prst="ellipse">
                                  <a:avLst/>
                                </a:prstGeom>
                                <a:pattFill prst="pct40">
                                  <a:fgClr>
                                    <a:srgbClr val="7030A0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12700">
                                  <a:solidFill>
                                    <a:srgbClr val="4472C4">
                                      <a:lumMod val="50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42" name="Connecteur droit avec flèche 163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276" y="1630"/>
                                  <a:ext cx="16" cy="15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AD47">
                                      <a:lumMod val="75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3" name="Connecteur droit avec flèche 16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071" y="1630"/>
                                  <a:ext cx="13" cy="15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AD47">
                                      <a:lumMod val="75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4" name="Connecteur droit avec flèche 16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760" y="1689"/>
                                  <a:ext cx="16" cy="15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AD47">
                                      <a:lumMod val="75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5" name="Connecteur droit avec flèche 166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857" y="407"/>
                                  <a:ext cx="16" cy="15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AD47">
                                      <a:lumMod val="75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6" name="Connecteur droit avec flèche 16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363" y="4135"/>
                                  <a:ext cx="15" cy="15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AD47">
                                      <a:lumMod val="75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7" name="Connecteur droit avec flèche 168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29" y="0"/>
                                  <a:ext cx="15" cy="15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AD47">
                                      <a:lumMod val="75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8" name="Connecteur droit avec flèche 169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4489" y="232"/>
                                  <a:ext cx="16" cy="15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70AD47">
                                      <a:lumMod val="75000"/>
                                      <a:lumOff val="0"/>
                                    </a:srgbClr>
                                  </a:solidFill>
                                  <a:miter lim="800000"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649" name="Groupe 170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1011" cy="7772"/>
                              <a:chOff x="0" y="0"/>
                              <a:chExt cx="11011" cy="7772"/>
                            </a:xfrm>
                          </wpg:grpSpPr>
                          <wps:wsp>
                            <wps:cNvPr id="650" name="Ellipse 1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4686"/>
                                <a:ext cx="993" cy="931"/>
                              </a:xfrm>
                              <a:prstGeom prst="ellipse">
                                <a:avLst/>
                              </a:prstGeom>
                              <a:pattFill prst="pct40">
                                <a:fgClr>
                                  <a:srgbClr val="7030A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51" name="Ellipse 1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52" y="4278"/>
                                <a:ext cx="994" cy="932"/>
                              </a:xfrm>
                              <a:prstGeom prst="ellipse">
                                <a:avLst/>
                              </a:prstGeom>
                              <a:pattFill prst="pct40">
                                <a:fgClr>
                                  <a:srgbClr val="7030A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52" name="Ellipse 1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22" y="4394"/>
                                <a:ext cx="993" cy="932"/>
                              </a:xfrm>
                              <a:prstGeom prst="ellipse">
                                <a:avLst/>
                              </a:prstGeom>
                              <a:pattFill prst="pct40">
                                <a:fgClr>
                                  <a:srgbClr val="7030A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53" name="Ellipse 1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62" y="6841"/>
                                <a:ext cx="994" cy="931"/>
                              </a:xfrm>
                              <a:prstGeom prst="ellipse">
                                <a:avLst/>
                              </a:prstGeom>
                              <a:pattFill prst="pct40">
                                <a:fgClr>
                                  <a:srgbClr val="7030A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54" name="Ellipse 1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91" y="6841"/>
                                <a:ext cx="993" cy="931"/>
                              </a:xfrm>
                              <a:prstGeom prst="ellipse">
                                <a:avLst/>
                              </a:prstGeom>
                              <a:pattFill prst="pct40">
                                <a:fgClr>
                                  <a:srgbClr val="7030A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55" name="Ellipse 1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017" y="5384"/>
                                <a:ext cx="994" cy="932"/>
                              </a:xfrm>
                              <a:prstGeom prst="ellipse">
                                <a:avLst/>
                              </a:prstGeom>
                              <a:pattFill prst="pct40">
                                <a:fgClr>
                                  <a:srgbClr val="7030A0"/>
                                </a:fgClr>
                                <a:bgClr>
                                  <a:sysClr val="window" lastClr="FFFFFF"/>
                                </a:bgClr>
                              </a:pattFill>
                              <a:ln w="12700">
                                <a:solidFill>
                                  <a:srgbClr val="4472C4">
                                    <a:lumMod val="50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56" name="Connecteur droit avec flèche 17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91" y="2620"/>
                                <a:ext cx="0" cy="425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70AD47">
                                    <a:lumMod val="75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7" name="Connecteur droit avec flèche 17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62" y="2737"/>
                                <a:ext cx="0" cy="425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70AD47">
                                    <a:lumMod val="75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8" name="Connecteur droit avec flèche 1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0488" y="1164"/>
                                <a:ext cx="0" cy="425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70AD47">
                                    <a:lumMod val="75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9" name="Connecteur droit avec flèche 18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867" y="174"/>
                                <a:ext cx="0" cy="425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70AD47">
                                    <a:lumMod val="75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0" name="Connecteur droit avec flèche 18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65" y="0"/>
                                <a:ext cx="0" cy="425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70AD47">
                                    <a:lumMod val="75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1" name="Connecteur droit avec flèche 1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70" y="465"/>
                                <a:ext cx="0" cy="425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70AD47">
                                    <a:lumMod val="75000"/>
                                    <a:lumOff val="0"/>
                                  </a:srgbClr>
                                </a:solidFill>
                                <a:miter lim="800000"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6DCC9301" id="Groupe 1" o:spid="_x0000_s1026" style="width:166.55pt;height:231.05pt;mso-position-horizontal-relative:char;mso-position-vertical-relative:line" coordsize="17976,22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">
                <v:group id="Groupe 4" o:spid="_x0000_s1027" style="position:absolute;top:6299;width:17976;height:15896" coordsize="17976,15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QMAxAAAANw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ZzA80w4AnL2AAAA//8DAFBLAQItABQABgAIAAAAIQDb4fbL7gAAAIUBAAATAAAAAAAAAAAA&#10;AAAAAAAAAABbQ29udGVudF9UeXBlc10ueG1sUEsBAi0AFAAGAAgAAAAhAFr0LFu/AAAAFQEAAAsA&#10;AAAAAAAAAAAAAAAAHwEAAF9yZWxzLy5yZWxzUEsBAi0AFAAGAAgAAAAhAMXlAwDEAAAA3AAAAA8A&#10;AAAAAAAAAAAAAAAABwIAAGRycy9kb3ducmV2LnhtbFBLBQYAAAAAAwADALcAAAD4AgAAAAA=&#10;">
                  <v:group id="Groupe 39" o:spid="_x0000_s1028" style="position:absolute;top:250;width:2832;height:2140" coordsize="283245,213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513xgAAANw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kWyhN8z4QjI7Q8AAAD//wMAUEsBAi0AFAAGAAgAAAAhANvh9svuAAAAhQEAABMAAAAAAAAA&#10;AAAAAAAAAAAAAFtDb250ZW50X1R5cGVzXS54bWxQSwECLQAUAAYACAAAACEAWvQsW78AAAAVAQAA&#10;CwAAAAAAAAAAAAAAAAAfAQAAX3JlbHMvLnJlbHNQSwECLQAUAAYACAAAACEANTedd8YAAADcAAAA&#10;DwAAAAAAAAAAAAAAAAAHAgAAZHJzL2Rvd25yZXYueG1sUEsFBgAAAAADAAMAtwAAAPoCAAAAAA==&#10;">
                    <v:group id="Groupe 40" o:spid="_x0000_s1029" style="position:absolute;width:226060;height:213995" coordsize="226450,214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">
                      <v:oval id="Ellipse 41" o:spid="_x0000_s1030" style="position:absolute;width:226450;height:2144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" fillcolor="#4472c4" strokecolor="#203864" strokeweight="1pt">
                        <v:stroke joinstyle="miter"/>
                      </v:oval>
                      <v:rect id="Rectangle 42" o:spid="_x0000_s1031" style="position:absolute;left:51596;top:85994;width:117525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" strokecolor="#203864" strokeweight="1pt"/>
                    </v:group>
                    <v:line id="Connecteur droit 43" o:spid="_x0000_s1032" style="position:absolute;visibility:visible;mso-wrap-style:square" from="232183,106059" to="283245,106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" strokecolor="#4472c4" strokeweight="1.25pt">
                      <v:stroke joinstyle="miter"/>
                    </v:line>
                  </v:group>
                  <v:group id="Groupe 44" o:spid="_x0000_s1033" style="position:absolute;left:125;width:17851;height:15896" coordsize="17851,15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Wwm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0gXL/B7JhwBuf4BAAD//wMAUEsBAi0AFAAGAAgAAAAhANvh9svuAAAAhQEAABMAAAAAAAAA&#10;AAAAAAAAAAAAAFtDb250ZW50X1R5cGVzXS54bWxQSwECLQAUAAYACAAAACEAWvQsW78AAAAVAQAA&#10;CwAAAAAAAAAAAAAAAAAfAQAAX3JlbHMvLnJlbHNQSwECLQAUAAYACAAAACEAZMVsJsYAAADcAAAA&#10;DwAAAAAAAAAAAAAAAAAHAgAAZHJzL2Rvd25yZXYueG1sUEsFBgAAAAADAAMAtwAAAPoCAAAAAA==&#10;">
                    <v:group id="Groupe 46" o:spid="_x0000_s1034" style="position:absolute;left:2712;width:15139;height:15896" coordsize="15138,158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cm9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ZJLA75lwBOTyDQAA//8DAFBLAQItABQABgAIAAAAIQDb4fbL7gAAAIUBAAATAAAAAAAAAAAA&#10;AAAAAAAAAABbQ29udGVudF9UeXBlc10ueG1sUEsBAi0AFAAGAAgAAAAhAFr0LFu/AAAAFQEAAAsA&#10;AAAAAAAAAAAAAAAAHwEAAF9yZWxzLy5yZWxzUEsBAi0AFAAGAAgAAAAhAAuJyb3EAAAA3AAAAA8A&#10;AAAAAAAAAAAAAAAABwIAAGRycy9kb3ducmV2LnhtbFBLBQYAAAAAAwADALcAAAD4AgAAAAA=&#10;">
                      <v:group id="Groupe 47" o:spid="_x0000_s1035" style="position:absolute;width:15138;height:15721" coordsize="15138,15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1fK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sUridCUdAbq4AAAD//wMAUEsBAi0AFAAGAAgAAAAhANvh9svuAAAAhQEAABMAAAAAAAAA&#10;AAAAAAAAAAAAAFtDb250ZW50X1R5cGVzXS54bWxQSwECLQAUAAYACAAAACEAWvQsW78AAAAVAQAA&#10;CwAAAAAAAAAAAAAAAAAfAQAAX3JlbHMvLnJlbHNQSwECLQAUAAYACAAAACEA+1tXysYAAADcAAAA&#10;DwAAAAAAAAAAAAAAAAAHAgAAZHJzL2Rvd25yZXYueG1sUEsFBgAAAAADAAMAtwAAAPoCAAAAAA==&#10;">
                        <v:rect id="Rectangle 132" o:spid="_x0000_s1036" style="position:absolute;left:12536;top:8153;width:457;height:7509;rotation:-2018561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" strokecolor="#203864" strokeweight="1pt"/>
                        <v:rect id="Rectangle 131" o:spid="_x0000_s1037" style="position:absolute;left:2111;top:8212;width:457;height:7509;rotation:-2062279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" strokecolor="#203864" strokeweight="1pt"/>
                        <v:rect id="Rectangle 48" o:spid="_x0000_s1038" style="position:absolute;left:4309;top:14793;width:6582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" strokecolor="#203864" strokeweight="1pt"/>
                        <v:group id="Groupe 49" o:spid="_x0000_s1039" style="position:absolute;width:15138;height:8918" coordsize="15138,89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/z4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kyzA9nwhGQmz8AAAD//wMAUEsBAi0AFAAGAAgAAAAhANvh9svuAAAAhQEAABMAAAAAAAAAAAAA&#10;AAAAAAAAAFtDb250ZW50X1R5cGVzXS54bWxQSwECLQAUAAYACAAAACEAWvQsW78AAAAVAQAACwAA&#10;AAAAAAAAAAAAAAAfAQAAX3JlbHMvLnJlbHNQSwECLQAUAAYACAAAACEAnif8+MMAAADcAAAADwAA&#10;AAAAAAAAAAAAAAAHAgAAZHJzL2Rvd25yZXYueG1sUEsFBgAAAAADAAMAtwAAAPcCAAAAAA==&#10;">
                          <v:group id="Groupe 50" o:spid="_x0000_s1040" style="position:absolute;left:58;top:2329;width:14968;height:2731" coordsize="15138,2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1lj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MfyeCUdAZg8AAAD//wMAUEsBAi0AFAAGAAgAAAAhANvh9svuAAAAhQEAABMAAAAAAAAA&#10;AAAAAAAAAAAAAFtDb250ZW50X1R5cGVzXS54bWxQSwECLQAUAAYACAAAACEAWvQsW78AAAAVAQAA&#10;CwAAAAAAAAAAAAAAAAAfAQAAX3JlbHMvLnJlbHNQSwECLQAUAAYACAAAACEA8WtZY8YAAADcAAAA&#10;DwAAAAAAAAAAAAAAAAAHAgAAZHJzL2Rvd25yZXYueG1sUEsFBgAAAAADAAMAtwAAAPoCAAAAAA==&#10;">
                            <v:oval id="Ellipse 51" o:spid="_x0000_s1041" style="position:absolute;width:15138;height:27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" fillcolor="#c00000" strokecolor="#c00000" strokeweight="1pt">
                              <v:stroke joinstyle="miter"/>
                            </v:oval>
                            <v:group id="Groupe 52" o:spid="_x0000_s1042" style="position:absolute;left:1048;top:174;width:13103;height:2204" coordsize="13102,2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">
                              <v:group id="Groupe 53" o:spid="_x0000_s1043" style="position:absolute;left:815;top:582;width:12287;height:1621" coordsize="12287,1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Pr7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">
                                <v:group id="Groupe 54" o:spid="_x0000_s1044" style="position:absolute;left:4950;top:1106;width:3902;height:515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F9g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ZJrA75lwBOTyDQAA//8DAFBLAQItABQABgAIAAAAIQDb4fbL7gAAAIUBAAATAAAAAAAAAAAA&#10;AAAAAAAAAABbQ29udGVudF9UeXBlc10ueG1sUEsBAi0AFAAGAAgAAAAhAFr0LFu/AAAAFQEAAAsA&#10;AAAAAAAAAAAAAAAAHwEAAF9yZWxzLy5yZWxzUEsBAi0AFAAGAAgAAAAhAI5QX2DEAAAA3AAAAA8A&#10;AAAAAAAAAAAAAAAABwIAAGRycy9kb3ducmV2LnhtbFBLBQYAAAAAAwADALcAAAD4AgAAAAA=&#10;">
                                  <v:oval id="Ellipse 55" o:spid="_x0000_s1045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" strokecolor="#c00000" strokeweight="1pt">
                                    <v:stroke joinstyle="miter"/>
                                  </v:oval>
                                  <v:oval id="Ellipse 56" o:spid="_x0000_s1046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" strokecolor="#c00000" strokeweight="1pt">
                                    <v:stroke joinstyle="miter"/>
                                  </v:oval>
                                  <v:oval id="Ellipse 57" o:spid="_x0000_s1047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" strokecolor="#c00000" strokeweight="1pt">
                                    <v:stroke joinstyle="miter"/>
                                  </v:oval>
                                </v:group>
                                <v:group id="Groupe 58" o:spid="_x0000_s1048" style="position:absolute;top:1106;width:3902;height:515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VVl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pAuV/B7JhwBuf4BAAD//wMAUEsBAi0AFAAGAAgAAAAhANvh9svuAAAAhQEAABMAAAAAAAAA&#10;AAAAAAAAAAAAAFtDb250ZW50X1R5cGVzXS54bWxQSwECLQAUAAYACAAAACEAWvQsW78AAAAVAQAA&#10;CwAAAAAAAAAAAAAAAAAfAQAAX3JlbHMvLnJlbHNQSwECLQAUAAYACAAAACEADx1VZcYAAADcAAAA&#10;DwAAAAAAAAAAAAAAAAAHAgAAZHJzL2Rvd25yZXYueG1sUEsFBgAAAAADAAMAtwAAAPoCAAAAAA==&#10;">
                                  <v:oval id="Ellipse 59" o:spid="_x0000_s1049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" strokecolor="#c00000" strokeweight="1pt">
                                    <v:stroke joinstyle="miter"/>
                                  </v:oval>
                                  <v:oval id="Ellipse 60" o:spid="_x0000_s1050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" strokecolor="#c00000" strokeweight="1pt">
                                    <v:stroke joinstyle="miter"/>
                                  </v:oval>
                                  <v:oval id="Ellipse 61" o:spid="_x0000_s1051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" strokecolor="#c00000" strokeweight="1pt">
                                    <v:stroke joinstyle="miter"/>
                                  </v:oval>
                                </v:group>
                                <v:group id="Groupe 62" o:spid="_x0000_s1052" style="position:absolute;left:1514;width:3902;height:514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xHy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">
                                  <v:oval id="Ellipse 63" o:spid="_x0000_s1053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" strokecolor="#c00000" strokeweight="1pt">
                                    <v:stroke joinstyle="miter"/>
                                  </v:oval>
                                  <v:oval id="Ellipse 64" o:spid="_x0000_s1054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" strokecolor="#c00000" strokeweight="1pt">
                                    <v:stroke joinstyle="miter"/>
                                  </v:oval>
                                  <v:oval id="Ellipse 65" o:spid="_x0000_s1055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" strokecolor="#c00000" strokeweight="1pt">
                                    <v:stroke joinstyle="miter"/>
                                  </v:oval>
                                </v:group>
                                <v:group id="Groupe 66" o:spid="_x0000_s1056" style="position:absolute;left:6290;width:3902;height:514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Bfx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0gWK/g9E46A3D4AAAD//wMAUEsBAi0AFAAGAAgAAAAhANvh9svuAAAAhQEAABMAAAAAAAAA&#10;AAAAAAAAAAAAAFtDb250ZW50X1R5cGVzXS54bWxQSwECLQAUAAYACAAAACEAWvQsW78AAAAVAQAA&#10;CwAAAAAAAAAAAAAAAAAfAQAAX3JlbHMvLnJlbHNQSwECLQAUAAYACAAAACEAScgX8cYAAADcAAAA&#10;DwAAAAAAAAAAAAAAAAAHAgAAZHJzL2Rvd25yZXYueG1sUEsFBgAAAAADAAMAtwAAAPoCAAAAAA==&#10;">
                                  <v:oval id="Ellipse 67" o:spid="_x0000_s1057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" strokecolor="#c00000" strokeweight="1pt">
                                    <v:stroke joinstyle="miter"/>
                                  </v:oval>
                                  <v:oval id="Ellipse 68" o:spid="_x0000_s1058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" strokecolor="#c00000" strokeweight="1pt">
                                    <v:stroke joinstyle="miter"/>
                                  </v:oval>
                                  <v:oval id="Ellipse 69" o:spid="_x0000_s1059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" strokecolor="#c00000" strokeweight="1pt">
                                    <v:stroke joinstyle="miter"/>
                                  </v:oval>
                                </v:group>
                                <v:oval id="Ellipse 70" o:spid="_x0000_s1060" style="position:absolute;left:10192;top:582;width:757;height:4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" strokecolor="#c00000" strokeweight="1pt">
                                  <v:stroke joinstyle="miter"/>
                                </v:oval>
                                <v:oval id="Ellipse 71" o:spid="_x0000_s1061" style="position:absolute;left:11531;top:582;width:756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" strokecolor="#c00000" strokeweight="1pt">
                                  <v:stroke joinstyle="miter"/>
                                </v:oval>
                              </v:group>
                              <v:group id="Groupe 72" o:spid="_x0000_s1062" style="position:absolute;width:12287;height:2139" coordsize="12287,2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ocv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C75lwBOTyDQAA//8DAFBLAQItABQABgAIAAAAIQDb4fbL7gAAAIUBAAATAAAAAAAAAAAA&#10;AAAAAAAAAABbQ29udGVudF9UeXBlc10ueG1sUEsBAi0AFAAGAAgAAAAhAFr0LFu/AAAAFQEAAAsA&#10;AAAAAAAAAAAAAAAAHwEAAF9yZWxzLy5yZWxzUEsBAi0AFAAGAAgAAAAhALMqhy/EAAAA3AAAAA8A&#10;AAAAAAAAAAAAAAAABwIAAGRycy9kb3ducmV2LnhtbFBLBQYAAAAAAwADALcAAAD4AgAAAAA=&#10;">
                                <v:group id="Groupe 73" o:spid="_x0000_s1063" style="position:absolute;left:1514;top:1048;width:3902;height:515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x9b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">
                                  <v:oval id="Ellipse 74" o:spid="_x0000_s1064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" strokecolor="#c00000" strokeweight="1pt">
                                    <v:stroke joinstyle="miter"/>
                                  </v:oval>
                                  <v:oval id="Ellipse 75" o:spid="_x0000_s1065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" strokecolor="#c00000" strokeweight="1pt">
                                    <v:stroke joinstyle="miter"/>
                                  </v:oval>
                                  <v:oval id="Ellipse 76" o:spid="_x0000_s1066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" strokecolor="#c00000" strokeweight="1pt">
                                    <v:stroke joinstyle="miter"/>
                                  </v:oval>
                                </v:group>
                                <v:group id="Groupe 77" o:spid="_x0000_s1067" style="position:absolute;left:6464;top:1106;width:3903;height:516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">
                                  <v:oval id="Ellipse 78" o:spid="_x0000_s1068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" strokecolor="#c00000" strokeweight="1pt">
                                    <v:stroke joinstyle="miter"/>
                                  </v:oval>
                                  <v:oval id="Ellipse 79" o:spid="_x0000_s1069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" strokecolor="#c00000" strokeweight="1pt">
                                    <v:stroke joinstyle="miter"/>
                                  </v:oval>
                                  <v:oval id="Ellipse 80" o:spid="_x0000_s1070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" strokecolor="#c00000" strokeweight="1pt">
                                    <v:stroke joinstyle="miter"/>
                                  </v:oval>
                                </v:group>
                                <v:oval id="Ellipse 81" o:spid="_x0000_s1071" style="position:absolute;left:10483;top:1689;width:7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" strokecolor="#c00000" strokeweight="1pt">
                                  <v:stroke joinstyle="miter"/>
                                </v:oval>
                                <v:oval id="Ellipse 82" o:spid="_x0000_s1072" style="position:absolute;left:6173;top:58;width:75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" strokecolor="#c00000" strokeweight="1pt">
                                  <v:stroke joinstyle="miter"/>
                                </v:oval>
                                <v:oval id="Ellipse 83" o:spid="_x0000_s1073" style="position:absolute;left:931;top:407;width:75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" strokecolor="#c00000" strokeweight="1pt">
                                  <v:stroke joinstyle="miter"/>
                                </v:oval>
                                <v:oval id="Ellipse 84" o:spid="_x0000_s1074" style="position:absolute;top:990;width:7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" strokecolor="#c00000" strokeweight="1pt">
                                  <v:stroke joinstyle="miter"/>
                                </v:oval>
                                <v:oval id="Ellipse 85" o:spid="_x0000_s1075" style="position:absolute;left:11531;top:640;width:75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" strokecolor="#c00000" strokeweight="1pt">
                                  <v:stroke joinstyle="miter"/>
                                </v:oval>
                                <v:oval id="Ellipse 86" o:spid="_x0000_s1076" style="position:absolute;left:4542;width:756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" strokecolor="#c00000" strokeweight="1pt">
                                  <v:stroke joinstyle="miter"/>
                                </v:oval>
                                <v:oval id="Ellipse 87" o:spid="_x0000_s1077" style="position:absolute;left:7804;width:756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" strokecolor="#c00000" strokeweight="1pt">
                                  <v:stroke joinstyle="miter"/>
                                </v:oval>
                                <v:oval id="Ellipse 88" o:spid="_x0000_s1078" style="position:absolute;left:3028;width:756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" strokecolor="#c00000" strokeweight="1pt">
                                  <v:stroke joinstyle="miter"/>
                                </v:oval>
                                <v:oval id="Ellipse 89" o:spid="_x0000_s1079" style="position:absolute;left:9435;width:755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" strokecolor="#c00000" strokeweight="1pt">
                                  <v:stroke joinstyle="miter"/>
                                </v:oval>
                              </v:group>
                            </v:group>
                          </v:group>
                          <v:rect id="Rectangle 90" o:spid="_x0000_s1080" style="position:absolute;left:14618;top:1339;width:451;height:75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" strokecolor="#203864" strokeweight="1pt"/>
                          <v:rect id="Rectangle 91" o:spid="_x0000_s1081" style="position:absolute;top:1397;width:457;height:75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" strokecolor="#203864" strokeweight="1pt"/>
                          <v:group id="Groupe 92" o:spid="_x0000_s1082" style="position:absolute;width:15138;height:2730" coordsize="15138,2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9tP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hflvB7JhwBuf4BAAD//wMAUEsBAi0AFAAGAAgAAAAhANvh9svuAAAAhQEAABMAAAAAAAAA&#10;AAAAAAAAAAAAAFtDb250ZW50X1R5cGVzXS54bWxQSwECLQAUAAYACAAAACEAWvQsW78AAAAVAQAA&#10;CwAAAAAAAAAAAAAAAAAfAQAAX3JlbHMvLnJlbHNQSwECLQAUAAYACAAAACEA+J/bT8YAAADcAAAA&#10;DwAAAAAAAAAAAAAAAAAHAgAAZHJzL2Rvd25yZXYueG1sUEsFBgAAAAADAAMAtwAAAPoCAAAAAA==&#10;">
                            <v:group id="Groupe 93" o:spid="_x0000_s1083" style="position:absolute;width:15138;height:2730" coordsize="15138,27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kM7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0hWC/g9E46A3D4AAAD//wMAUEsBAi0AFAAGAAgAAAAhANvh9svuAAAAhQEAABMAAAAAAAAA&#10;AAAAAAAAAAAAAFtDb250ZW50X1R5cGVzXS54bWxQSwECLQAUAAYACAAAACEAWvQsW78AAAAVAQAA&#10;CwAAAAAAAAAAAAAAAAAfAQAAX3JlbHMvLnJlbHNQSwECLQAUAAYACAAAACEAd3ZDO8YAAADcAAAA&#10;DwAAAAAAAAAAAAAAAAAHAgAAZHJzL2Rvd25yZXYueG1sUEsFBgAAAAADAAMAtwAAAPoCAAAAAA==&#10;">
                              <v:oval id="Ellipse 94" o:spid="_x0000_s1084" style="position:absolute;width:15138;height:27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" fillcolor="#4472c4" strokecolor="#203864" strokeweight="1pt">
                                <v:stroke joinstyle="miter"/>
                              </v:oval>
                              <v:group id="Groupe 95" o:spid="_x0000_s1085" style="position:absolute;left:6989;top:1863;width:3902;height:516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HjX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">
                                <v:oval id="Ellipse 96" o:spid="_x0000_s1086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" strokecolor="#203864" strokeweight="1pt">
                                  <v:stroke joinstyle="miter"/>
                                </v:oval>
                                <v:oval id="Ellipse 97" o:spid="_x0000_s1087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" strokecolor="#203864" strokeweight="1pt">
                                  <v:stroke joinstyle="miter"/>
                                </v:oval>
                                <v:oval id="Ellipse 98" o:spid="_x0000_s1088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" strokecolor="#203864" strokeweight="1pt">
                                  <v:stroke joinstyle="miter"/>
                                </v:oval>
                              </v:group>
                              <v:group id="Groupe 99" o:spid="_x0000_s1089" style="position:absolute;left:2038;top:1863;width:3902;height:516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DUf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">
                                <v:oval id="Ellipse 100" o:spid="_x0000_s1090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" strokecolor="#203864" strokeweight="1pt">
                                  <v:stroke joinstyle="miter"/>
                                </v:oval>
                                <v:oval id="Ellipse 101" o:spid="_x0000_s1091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" strokecolor="#203864" strokeweight="1pt">
                                  <v:stroke joinstyle="miter"/>
                                </v:oval>
                                <v:oval id="Ellipse 102" o:spid="_x0000_s1092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" strokecolor="#203864" strokeweight="1pt">
                                  <v:stroke joinstyle="miter"/>
                                </v:oval>
                              </v:group>
                              <v:group id="Groupe 103" o:spid="_x0000_s1093" style="position:absolute;left:3552;top:757;width:3902;height:515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">
                                <v:oval id="Ellipse 104" o:spid="_x0000_s1094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" strokecolor="#203864" strokeweight="1pt">
                                  <v:stroke joinstyle="miter"/>
                                </v:oval>
                                <v:oval id="Ellipse 105" o:spid="_x0000_s1095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" strokecolor="#203864" strokeweight="1pt">
                                  <v:stroke joinstyle="miter"/>
                                </v:oval>
                                <v:oval id="Ellipse 106" o:spid="_x0000_s1096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" strokecolor="#203864" strokeweight="1pt">
                                  <v:stroke joinstyle="miter"/>
                                </v:oval>
                              </v:group>
                              <v:group id="Groupe 107" o:spid="_x0000_s1097" style="position:absolute;left:8328;top:757;width:3902;height:515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jkZ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">
                                <v:oval id="Ellipse 108" o:spid="_x0000_s1098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" strokecolor="#203864" strokeweight="1pt">
                                  <v:stroke joinstyle="miter"/>
                                </v:oval>
                                <v:oval id="Ellipse 109" o:spid="_x0000_s1099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" strokecolor="#203864" strokeweight="1pt">
                                  <v:stroke joinstyle="miter"/>
                                </v:oval>
                                <v:oval id="Ellipse 110" o:spid="_x0000_s1100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" strokecolor="#203864" strokeweight="1pt">
                                  <v:stroke joinstyle="miter"/>
                                </v:oval>
                              </v:group>
                              <v:oval id="Ellipse 111" o:spid="_x0000_s1101" style="position:absolute;left:12230;top:1339;width:7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" strokecolor="#203864" strokeweight="1pt">
                                <v:stroke joinstyle="miter"/>
                              </v:oval>
                              <v:oval id="Ellipse 112" o:spid="_x0000_s1102" style="position:absolute;left:13570;top:1339;width:75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" strokecolor="#203864" strokeweight="1pt">
                                <v:stroke joinstyle="miter"/>
                              </v:oval>
                            </v:group>
                            <v:group id="Groupe 113" o:spid="_x0000_s1103" style="position:absolute;left:1281;top:174;width:12287;height:2146" coordsize="12287,21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">
                              <v:group id="Groupe 114" o:spid="_x0000_s1104" style="position:absolute;left:1514;top:1048;width:3902;height:515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">
                                <v:oval id="Ellipse 115" o:spid="_x0000_s1105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" strokecolor="#203864" strokeweight="1pt">
                                  <v:stroke joinstyle="miter"/>
                                </v:oval>
                                <v:oval id="Ellipse 116" o:spid="_x0000_s1106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" strokecolor="#203864" strokeweight="1pt">
                                  <v:stroke joinstyle="miter"/>
                                </v:oval>
                                <v:oval id="Ellipse 117" o:spid="_x0000_s1107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" strokecolor="#203864" strokeweight="1pt">
                                  <v:stroke joinstyle="miter"/>
                                </v:oval>
                              </v:group>
                              <v:group id="Groupe 118" o:spid="_x0000_s1108" style="position:absolute;left:6464;top:1106;width:3903;height:516" coordsize="390221,51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">
                                <v:oval id="Ellipse 119" o:spid="_x0000_s1109" style="position:absolute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" strokecolor="#203864" strokeweight="1pt">
                                  <v:stroke joinstyle="miter"/>
                                </v:oval>
                                <v:oval id="Ellipse 120" o:spid="_x0000_s1110" style="position:absolute;left:151429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" strokecolor="#203864" strokeweight="1pt">
                                  <v:stroke joinstyle="miter"/>
                                </v:oval>
                                <v:oval id="Ellipse 121" o:spid="_x0000_s1111" style="position:absolute;left:314507;top:5824;width:75714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" strokecolor="#203864" strokeweight="1pt">
                                  <v:stroke joinstyle="miter"/>
                                </v:oval>
                              </v:group>
                              <v:oval id="Ellipse 122" o:spid="_x0000_s1112" style="position:absolute;left:10483;top:1689;width:7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" strokecolor="#203864" strokeweight="1pt">
                                <v:stroke joinstyle="miter"/>
                              </v:oval>
                              <v:oval id="Ellipse 123" o:spid="_x0000_s1113" style="position:absolute;left:6173;top:58;width:75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" strokecolor="#203864" strokeweight="1pt">
                                <v:stroke joinstyle="miter"/>
                              </v:oval>
                              <v:oval id="Ellipse 124" o:spid="_x0000_s1114" style="position:absolute;left:931;top:407;width:75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" strokecolor="#203864" strokeweight="1pt">
                                <v:stroke joinstyle="miter"/>
                              </v:oval>
                              <v:oval id="Ellipse 125" o:spid="_x0000_s1115" style="position:absolute;top:990;width:7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" strokecolor="#203864" strokeweight="1pt">
                                <v:stroke joinstyle="miter"/>
                              </v:oval>
                              <v:oval id="Ellipse 126" o:spid="_x0000_s1116" style="position:absolute;left:11531;top:640;width:75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" strokecolor="#203864" strokeweight="1pt">
                                <v:stroke joinstyle="miter"/>
                              </v:oval>
                              <v:oval id="Ellipse 127" o:spid="_x0000_s1117" style="position:absolute;left:4542;width:756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" strokecolor="#203864" strokeweight="1pt">
                                <v:stroke joinstyle="miter"/>
                              </v:oval>
                              <v:oval id="Ellipse 128" o:spid="_x0000_s1118" style="position:absolute;left:7804;width:756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" strokecolor="#203864" strokeweight="1pt">
                                <v:stroke joinstyle="miter"/>
                              </v:oval>
                              <v:oval id="Ellipse 129" o:spid="_x0000_s1119" style="position:absolute;left:3028;width:756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" strokecolor="#203864" strokeweight="1pt">
                                <v:stroke joinstyle="miter"/>
                              </v:oval>
                              <v:oval id="Ellipse 130" o:spid="_x0000_s1120" style="position:absolute;left:9435;width:755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" strokecolor="#203864" strokeweight="1pt">
                                <v:stroke joinstyle="miter"/>
                              </v:oval>
                            </v:group>
                          </v:group>
                        </v:group>
                      </v:group>
                      <v:shapetype id="_x0000_t22" coordsize="21600,21600" o:spt="22" adj="5400" path="m10800,qx0@1l0@2qy10800,21600,21600@2l21600@1qy10800,xem0@1qy10800@0,21600@1nfe">
                        <v:formulas>
                          <v:f eqn="val #0"/>
                          <v:f eqn="prod #0 1 2"/>
                          <v:f eqn="sum height 0 @1"/>
                        </v:formulas>
                        <v:path o:extrusionok="f" gradientshapeok="t" o:connecttype="custom" o:connectlocs="10800,@0;10800,0;0,10800;10800,21600;21600,10800" o:connectangles="270,270,180,90,0" textboxrect="0,@0,21600,@2"/>
                        <v:handles>
                          <v:h position="center,#0" yrange="0,10800"/>
                        </v:handles>
                        <o:complex v:ext="view"/>
                      </v:shapetype>
                      <v:shape id="Cylindre 133" o:spid="_x0000_s1121" type="#_x0000_t22" style="position:absolute;left:4834;top:14401;width:1397;height:1219;rotation:41989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" fillcolor="#d9d9d9" strokecolor="#7030a0" strokeweight="1pt">
                        <v:stroke joinstyle="miter"/>
                      </v:shape>
                      <v:shape id="Cylindre 134" o:spid="_x0000_s1122" type="#_x0000_t22" style="position:absolute;left:6565;top:14502;width:1955;height:13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" fillcolor="#7f7f7f" strokecolor="#203864" strokeweight="1pt">
                        <v:stroke joinstyle="miter"/>
                      </v:shape>
                    </v:group>
                    <v:group id="Groupe 135" o:spid="_x0000_s1123" style="position:absolute;top:2895;width:3174;height:2140" coordsize="317407,213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Mfn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1jFL/B3JhwBufkFAAD//wMAUEsBAi0AFAAGAAgAAAAhANvh9svuAAAAhQEAABMAAAAAAAAA&#10;AAAAAAAAAAAAAFtDb250ZW50X1R5cGVzXS54bWxQSwECLQAUAAYACAAAACEAWvQsW78AAAAVAQAA&#10;CwAAAAAAAAAAAAAAAAAfAQAAX3JlbHMvLnJlbHNQSwECLQAUAAYACAAAACEAcYzH58YAAADcAAAA&#10;DwAAAAAAAAAAAAAAAAAHAgAAZHJzL2Rvd25yZXYueG1sUEsFBgAAAAADAAMAtwAAAPoCAAAAAA==&#10;">
                      <v:group id="Groupe 136" o:spid="_x0000_s1124" style="position:absolute;width:226060;height:213995" coordsize="226450,214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GJ8xgAAANw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mWygN8z4QjI7Q8AAAD//wMAUEsBAi0AFAAGAAgAAAAhANvh9svuAAAAhQEAABMAAAAAAAAA&#10;AAAAAAAAAAAAAFtDb250ZW50X1R5cGVzXS54bWxQSwECLQAUAAYACAAAACEAWvQsW78AAAAVAQAA&#10;CwAAAAAAAAAAAAAAAAAfAQAAX3JlbHMvLnJlbHNQSwECLQAUAAYACAAAACEAHsBifMYAAADcAAAA&#10;DwAAAAAAAAAAAAAAAAAHAgAAZHJzL2Rvd25yZXYueG1sUEsFBgAAAAADAAMAtwAAAPoCAAAAAA==&#10;">
                        <v:oval id="Ellipse 137" o:spid="_x0000_s1125" style="position:absolute;width:226450;height:2144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" fillcolor="#c00000" strokecolor="#c00000" strokeweight="1pt">
                          <v:stroke joinstyle="miter"/>
                        </v:oval>
                        <v:rect id="Rectangle 138" o:spid="_x0000_s1126" style="position:absolute;left:88860;top:25798;width:45719;height:1501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" strokecolor="#c00000" strokeweight="1pt"/>
                        <v:rect id="Rectangle 139" o:spid="_x0000_s1127" style="position:absolute;left:91082;top:25155;width:45719;height:150154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" stroked="f" strokeweight="1pt"/>
                      </v:group>
                      <v:line id="Connecteur droit 140" o:spid="_x0000_s1128" style="position:absolute;visibility:visible;mso-wrap-style:square" from="226450,111792" to="317407,111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" strokecolor="#c00000" strokeweight="1.25pt">
                        <v:stroke joinstyle="miter"/>
                      </v:line>
                    </v:group>
                  </v:group>
                </v:group>
                <v:group id="Groupe 141" o:spid="_x0000_s1129" style="position:absolute;left:5307;width:11011;height:20308" coordsize="11011,20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wtZ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pJFmB/OhCMgtw8AAAD//wMAUEsBAi0AFAAGAAgAAAAhANvh9svuAAAAhQEAABMAAAAAAAAAAAAA&#10;AAAAAAAAAFtDb250ZW50X1R5cGVzXS54bWxQSwECLQAUAAYACAAAACEAWvQsW78AAAAVAQAACwAA&#10;AAAAAAAAAAAAAAAfAQAAX3JlbHMvLnJlbHNQSwECLQAUAAYACAAAACEAwNsLWcMAAADcAAAADwAA&#10;AAAAAAAAAAAAAAAHAgAAZHJzL2Rvd25yZXYueG1sUEsFBgAAAAADAAMAtwAAAPcCAAAAAA==&#10;">
                  <v:group id="Groupe 142" o:spid="_x0000_s1130" style="position:absolute;left:2750;top:17656;width:2570;height:2652" coordsize="256993,265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67C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hbD80w4AnL7DwAA//8DAFBLAQItABQABgAIAAAAIQDb4fbL7gAAAIUBAAATAAAAAAAAAAAA&#10;AAAAAAAAAABbQ29udGVudF9UeXBlc10ueG1sUEsBAi0AFAAGAAgAAAAhAFr0LFu/AAAAFQEAAAsA&#10;AAAAAAAAAAAAAAAAHwEAAF9yZWxzLy5yZWxzUEsBAi0AFAAGAAgAAAAhAK+XrsLEAAAA3AAAAA8A&#10;AAAAAAAAAAAAAAAABwIAAGRycy9kb3ducmV2LnhtbFBLBQYAAAAAAwADALcAAAD4AgAAAAA=&#10;">
                    <v:oval id="Ellipse 143" o:spid="_x0000_s1131" style="position:absolute;top:171987;width:99337;height:931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" fillcolor="#7030a0" strokecolor="#203864" strokeweight="1pt">
                      <v:stroke joinstyle="miter"/>
                    </v:oval>
                    <v:oval id="Ellipse 144" o:spid="_x0000_s1132" style="position:absolute;left:157656;width:99337;height:931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" fillcolor="#7030a0" strokecolor="#203864" strokeweight="1pt">
                      <v:stroke joinstyle="miter"/>
                    </v:oval>
                    <v:oval id="Ellipse 145" o:spid="_x0000_s1133" style="position:absolute;left:74528;top:134723;width:99337;height:931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" fillcolor="#7030a0" strokecolor="#203864" strokeweight="1pt">
                      <v:stroke joinstyle="miter"/>
                    </v:oval>
                    <v:oval id="Ellipse 146" o:spid="_x0000_s1134" style="position:absolute;left:42997;top:48730;width:99337;height:931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" fillcolor="#7030a0" strokecolor="#203864" strokeweight="1pt">
                      <v:stroke joinstyle="miter"/>
                    </v:oval>
                  </v:group>
                  <v:group id="Groupe 147" o:spid="_x0000_s1135" style="position:absolute;left:3836;top:17197;width:2352;height:3074" coordsize="235275,307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ja2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ZJzA60w4AnLxBwAA//8DAFBLAQItABQABgAIAAAAIQDb4fbL7gAAAIUBAAATAAAAAAAAAAAA&#10;AAAAAAAAAABbQ29udGVudF9UeXBlc10ueG1sUEsBAi0AFAAGAAgAAAAhAFr0LFu/AAAAFQEAAAsA&#10;AAAAAAAAAAAAAAAAHwEAAF9yZWxzLy5yZWxzUEsBAi0AFAAGAAgAAAAhACB+NrbEAAAA3AAAAA8A&#10;AAAAAAAAAAAAAAAABwIAAGRycy9kb3ducmV2LnhtbFBLBQYAAAAAAwADALcAAAD4AgAAAAA=&#10;">
                    <v:oval id="Ellipse 148" o:spid="_x0000_s1136" style="position:absolute;left:91727;top:260847;width:48955;height:46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" fillcolor="black" strokeweight="1pt">
                      <v:stroke joinstyle="miter"/>
                    </v:oval>
                    <v:oval id="Ellipse 149" o:spid="_x0000_s1137" style="position:absolute;left:91727;top:169121;width:48955;height:46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" fillcolor="black" strokeweight="1pt">
                      <v:stroke joinstyle="miter"/>
                    </v:oval>
                    <v:oval id="Ellipse 150" o:spid="_x0000_s1138" style="position:absolute;left:186320;top:260847;width:48955;height:46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" fillcolor="black" strokeweight="1pt">
                      <v:stroke joinstyle="miter"/>
                    </v:oval>
                    <v:oval id="Ellipse 151" o:spid="_x0000_s1139" style="position:absolute;left:174854;top:45863;width:48955;height:46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" fillcolor="black" strokeweight="1pt">
                      <v:stroke joinstyle="miter"/>
                    </v:oval>
                    <v:oval id="Ellipse 152" o:spid="_x0000_s1140" style="position:absolute;width:48955;height:46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" fillcolor="black" strokeweight="1pt">
                      <v:stroke joinstyle="miter"/>
                    </v:oval>
                    <v:oval id="Ellipse 153" o:spid="_x0000_s1141" style="position:absolute;left:91727;top:111791;width:48955;height:465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" fillcolor="black" strokeweight="1pt">
                      <v:stroke joinstyle="miter"/>
                    </v:oval>
                  </v:group>
                  <v:group id="Groupe 154" o:spid="_x0000_s1142" style="position:absolute;left:18;top:11106;width:9380;height:6550" coordsize="9380,6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APz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aZLA75lwBOTyDQAA//8DAFBLAQItABQABgAIAAAAIQDb4fbL7gAAAIUBAAATAAAAAAAAAAAA&#10;AAAAAAAAAABbQ29udGVudF9UeXBlc10ueG1sUEsBAi0AFAAGAAgAAAAhAFr0LFu/AAAAFQEAAAsA&#10;AAAAAAAAAAAAAAAAHwEAAF9yZWxzLy5yZWxzUEsBAi0AFAAGAAgAAAAhALXQA/PEAAAA3AAAAA8A&#10;AAAAAAAAAAAAAAAABwIAAGRycy9kb3ducmV2LnhtbFBLBQYAAAAAAwADALcAAAD4AgAAAAA=&#10;">
                    <v:oval id="Ellipse 155" o:spid="_x0000_s1143" style="position:absolute;left:4585;top:3113;width:993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" fillcolor="#7030a0" strokecolor="#203864" strokeweight="1pt">
                      <v:fill r:id="rId52" o:title="" color2="window" type="pattern"/>
                      <v:stroke joinstyle="miter"/>
                    </v:oval>
                    <v:group id="Groupe 156" o:spid="_x0000_s1144" style="position:absolute;width:9380;height:6549" coordsize="9380,6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T4c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uE7ieCUdAri8AAAD//wMAUEsBAi0AFAAGAAgAAAAhANvh9svuAAAAhQEAABMAAAAAAAAA&#10;AAAAAAAAAAAAAFtDb250ZW50X1R5cGVzXS54bWxQSwECLQAUAAYACAAAACEAWvQsW78AAAAVAQAA&#10;CwAAAAAAAAAAAAAAAAAfAQAAX3JlbHMvLnJlbHNQSwECLQAUAAYACAAAACEAVXU+HMYAAADcAAAA&#10;DwAAAAAAAAAAAAAAAAAHAgAAZHJzL2Rvd25yZXYueG1sUEsFBgAAAAADAAMAtwAAAPoCAAAAAA==&#10;">
                      <v:oval id="Ellipse 157" o:spid="_x0000_s1145" style="position:absolute;left:1863;top:3113;width:994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" fillcolor="#7030a0" strokecolor="#203864" strokeweight="1pt">
                        <v:fill r:id="rId52" o:title="" color2="window" type="pattern"/>
                        <v:stroke joinstyle="miter"/>
                      </v:oval>
                      <v:oval id="Ellipse 158" o:spid="_x0000_s1146" style="position:absolute;left:4018;top:1599;width:994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" fillcolor="#7030a0" strokecolor="#203864" strokeweight="1pt">
                        <v:fill r:id="rId52" o:title="" color2="window" type="pattern"/>
                        <v:stroke joinstyle="miter"/>
                      </v:oval>
                      <v:oval id="Ellipse 159" o:spid="_x0000_s1147" style="position:absolute;left:6348;top:3171;width:993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" fillcolor="#7030a0" strokecolor="#203864" strokeweight="1pt">
                        <v:fill r:id="rId52" o:title="" color2="window" type="pattern"/>
                        <v:stroke joinstyle="miter"/>
                      </v:oval>
                      <v:oval id="Ellipse 160" o:spid="_x0000_s1148" style="position:absolute;top:1191;width:993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" fillcolor="#7030a0" strokecolor="#203864" strokeweight="1pt">
                        <v:fill r:id="rId52" o:title="" color2="window" type="pattern"/>
                        <v:stroke joinstyle="miter"/>
                      </v:oval>
                      <v:oval id="Ellipse 161" o:spid="_x0000_s1149" style="position:absolute;left:8386;top:1657;width:994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" fillcolor="#7030a0" strokecolor="#203864" strokeweight="1pt">
                        <v:fill r:id="rId52" o:title="" color2="window" type="pattern"/>
                        <v:stroke joinstyle="miter"/>
                      </v:oval>
                      <v:oval id="Ellipse 162" o:spid="_x0000_s1150" style="position:absolute;left:4775;top:5617;width:994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" fillcolor="#7030a0" strokecolor="#203864" strokeweight="1pt">
                        <v:fill r:id="rId52" o:title="" color2="window" type="pattern"/>
                        <v:stroke joinstyle="miter"/>
                      </v:oval>
                      <v:shape id="Connecteur droit avec flèche 163" o:spid="_x0000_s1151" type="#_x0000_t32" style="position:absolute;left:2276;top:1630;width:16;height:151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" strokecolor="#548235" strokeweight=".5pt">
                        <v:stroke endarrow="block" joinstyle="miter"/>
                      </v:shape>
                      <v:shape id="Connecteur droit avec flèche 164" o:spid="_x0000_s1152" type="#_x0000_t32" style="position:absolute;left:5071;top:1630;width:13;height:151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" strokecolor="#548235" strokeweight=".5pt">
                        <v:stroke endarrow="block" joinstyle="miter"/>
                      </v:shape>
                      <v:shape id="Connecteur droit avec flèche 165" o:spid="_x0000_s1153" type="#_x0000_t32" style="position:absolute;left:6760;top:1689;width:16;height:151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" strokecolor="#548235" strokeweight=".5pt">
                        <v:stroke endarrow="block" joinstyle="miter"/>
                      </v:shape>
                      <v:shape id="Connecteur droit avec flèche 166" o:spid="_x0000_s1154" type="#_x0000_t32" style="position:absolute;left:8857;top:407;width:16;height:151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" strokecolor="#548235" strokeweight=".5pt">
                        <v:stroke endarrow="block" joinstyle="miter"/>
                      </v:shape>
                      <v:shape id="Connecteur droit avec flèche 167" o:spid="_x0000_s1155" type="#_x0000_t32" style="position:absolute;left:5363;top:4135;width:15;height:151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" strokecolor="#548235" strokeweight=".5pt">
                        <v:stroke endarrow="block" joinstyle="miter"/>
                      </v:shape>
                      <v:shape id="Connecteur droit avec flèche 168" o:spid="_x0000_s1156" type="#_x0000_t32" style="position:absolute;left:529;width:15;height:151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" strokecolor="#548235" strokeweight=".5pt">
                        <v:stroke endarrow="block" joinstyle="miter"/>
                      </v:shape>
                      <v:shape id="Connecteur droit avec flèche 169" o:spid="_x0000_s1157" type="#_x0000_t32" style="position:absolute;left:4489;top:232;width:16;height:151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" strokecolor="#548235" strokeweight=".5pt">
                        <v:stroke endarrow="block" joinstyle="miter"/>
                      </v:shape>
                    </v:group>
                  </v:group>
                  <v:group id="Groupe 170" o:spid="_x0000_s1158" style="position:absolute;width:11011;height:7772" coordsize="11011,7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kdkxgAAANw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Yv5O/ydCUdArn4BAAD//wMAUEsBAi0AFAAGAAgAAAAhANvh9svuAAAAhQEAABMAAAAAAAAA&#10;AAAAAAAAAAAAAFtDb250ZW50X1R5cGVzXS54bWxQSwECLQAUAAYACAAAACEAWvQsW78AAAAVAQAA&#10;CwAAAAAAAAAAAAAAAAAfAQAAX3JlbHMvLnJlbHNQSwECLQAUAAYACAAAACEAjD5HZMYAAADcAAAA&#10;DwAAAAAAAAAAAAAAAAAHAgAAZHJzL2Rvd25yZXYueG1sUEsFBgAAAAADAAMAtwAAAPoCAAAAAA==&#10;">
                    <v:oval id="Ellipse 171" o:spid="_x0000_s1159" style="position:absolute;top:4686;width:993;height:9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" fillcolor="#7030a0" strokecolor="#203864" strokeweight="1pt">
                      <v:fill r:id="rId52" o:title="" color2="window" type="pattern"/>
                      <v:stroke joinstyle="miter"/>
                    </v:oval>
                    <v:oval id="Ellipse 172" o:spid="_x0000_s1160" style="position:absolute;left:3552;top:4278;width:994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" fillcolor="#7030a0" strokecolor="#203864" strokeweight="1pt">
                      <v:fill r:id="rId52" o:title="" color2="window" type="pattern"/>
                      <v:stroke joinstyle="miter"/>
                    </v:oval>
                    <v:oval id="Ellipse 173" o:spid="_x0000_s1161" style="position:absolute;left:7222;top:4394;width:993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" fillcolor="#7030a0" strokecolor="#203864" strokeweight="1pt">
                      <v:fill r:id="rId52" o:title="" color2="window" type="pattern"/>
                      <v:stroke joinstyle="miter"/>
                    </v:oval>
                    <v:oval id="Ellipse 174" o:spid="_x0000_s1162" style="position:absolute;left:2562;top:6841;width:994;height:9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" fillcolor="#7030a0" strokecolor="#203864" strokeweight="1pt">
                      <v:fill r:id="rId52" o:title="" color2="window" type="pattern"/>
                      <v:stroke joinstyle="miter"/>
                    </v:oval>
                    <v:oval id="Ellipse 175" o:spid="_x0000_s1163" style="position:absolute;left:5591;top:6841;width:993;height:9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" fillcolor="#7030a0" strokecolor="#203864" strokeweight="1pt">
                      <v:fill r:id="rId52" o:title="" color2="window" type="pattern"/>
                      <v:stroke joinstyle="miter"/>
                    </v:oval>
                    <v:oval id="Ellipse 176" o:spid="_x0000_s1164" style="position:absolute;left:10017;top:5384;width:994;height:9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" fillcolor="#7030a0" strokecolor="#203864" strokeweight="1pt">
                      <v:fill r:id="rId52" o:title="" color2="window" type="pattern"/>
                      <v:stroke joinstyle="miter"/>
                    </v:oval>
                    <v:shape id="Connecteur droit avec flèche 177" o:spid="_x0000_s1165" type="#_x0000_t32" style="position:absolute;left:3091;top:2620;width:0;height:42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" strokecolor="#548235" strokeweight="1.5pt">
                      <v:stroke endarrow="block" joinstyle="miter"/>
                    </v:shape>
                    <v:shape id="Connecteur droit avec flèche 178" o:spid="_x0000_s1166" type="#_x0000_t32" style="position:absolute;left:6062;top:2737;width:0;height:42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" strokecolor="#548235" strokeweight="1.5pt">
                      <v:stroke endarrow="block" joinstyle="miter"/>
                    </v:shape>
                    <v:shape id="Connecteur droit avec flèche 179" o:spid="_x0000_s1167" type="#_x0000_t32" style="position:absolute;left:10488;top:1164;width:0;height:42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" strokecolor="#548235" strokeweight="1.5pt">
                      <v:stroke endarrow="block" joinstyle="miter"/>
                    </v:shape>
                    <v:shape id="Connecteur droit avec flèche 180" o:spid="_x0000_s1168" type="#_x0000_t32" style="position:absolute;left:7867;top:174;width:0;height:42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" strokecolor="#548235" strokeweight="1.5pt">
                      <v:stroke endarrow="block" joinstyle="miter"/>
                    </v:shape>
                    <v:shape id="Connecteur droit avec flèche 181" o:spid="_x0000_s1169" type="#_x0000_t32" style="position:absolute;left:3965;width:0;height:425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" strokecolor="#548235" strokeweight="1.5pt">
                      <v:stroke endarrow="block" joinstyle="miter"/>
                    </v:shape>
                    <v:shape id="Connecteur droit avec flèche 182" o:spid="_x0000_s1170" type="#_x0000_t32" style="position:absolute;left:470;top:465;width:0;height:42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" strokecolor="#548235" strokeweight="1.5pt">
                      <v:stroke endarrow="block" joinstyle="miter"/>
                    </v:shape>
                  </v:group>
                </v:group>
                <w10:anchorlock/>
              </v:group>
            </w:pict>
          </mc:Fallback>
        </mc:AlternateContent>
      </w:r>
    </w:p>
    <w:p w14:paraId="2A260AC3" w14:textId="77777777" w:rsidR="00936F27" w:rsidRPr="00936F27" w:rsidRDefault="00936F27" w:rsidP="00F10F70">
      <w:pPr>
        <w:spacing w:after="0" w:line="240" w:lineRule="auto"/>
        <w:ind w:hanging="5"/>
        <w:jc w:val="both"/>
        <w:rPr>
          <w:rFonts w:ascii="Arial" w:eastAsia="Arial" w:hAnsi="Arial" w:cs="Times New Roman"/>
          <w:sz w:val="24"/>
          <w:szCs w:val="24"/>
        </w:rPr>
      </w:pPr>
      <w:r w:rsidRPr="00936F27">
        <w:rPr>
          <w:rFonts w:ascii="Arial" w:eastAsia="Arial" w:hAnsi="Arial" w:cs="Times New Roman"/>
          <w:sz w:val="24"/>
          <w:szCs w:val="24"/>
        </w:rPr>
        <w:t xml:space="preserve">Des électrons </w:t>
      </w:r>
      <w:r w:rsidRPr="00936F27">
        <w:rPr>
          <w:rFonts w:ascii="Arial" w:eastAsia="Arial" w:hAnsi="Arial" w:cs="Times New Roman"/>
          <w:noProof/>
          <w:sz w:val="24"/>
          <w:szCs w:val="24"/>
          <w:lang w:eastAsia="zh-CN"/>
        </w:rPr>
        <w:drawing>
          <wp:inline distT="0" distB="0" distL="0" distR="0" wp14:anchorId="245C4933" wp14:editId="0370FF19">
            <wp:extent cx="74930" cy="74930"/>
            <wp:effectExtent l="0" t="0" r="1270" b="1270"/>
            <wp:docPr id="690" name="Imag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" cy="74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F27">
        <w:rPr>
          <w:rFonts w:ascii="Arial" w:eastAsia="Arial" w:hAnsi="Arial" w:cs="Times New Roman"/>
          <w:sz w:val="24"/>
          <w:szCs w:val="24"/>
        </w:rPr>
        <w:t xml:space="preserve"> sont accélérés par une cathode. Ils arrachent, par collision, un électron aux atomes de krypton </w:t>
      </w:r>
      <w:r w:rsidRPr="00936F27">
        <w:rPr>
          <w:rFonts w:ascii="Arial" w:eastAsia="Arial" w:hAnsi="Arial" w:cs="Times New Roman"/>
          <w:noProof/>
          <w:sz w:val="24"/>
          <w:szCs w:val="24"/>
          <w:lang w:eastAsia="zh-CN"/>
        </w:rPr>
        <w:drawing>
          <wp:inline distT="0" distB="0" distL="0" distR="0" wp14:anchorId="20F72632" wp14:editId="448103E9">
            <wp:extent cx="176238" cy="176238"/>
            <wp:effectExtent l="0" t="0" r="0" b="0"/>
            <wp:docPr id="691" name="Imag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80651" cy="180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6F27">
        <w:rPr>
          <w:rFonts w:ascii="Arial" w:eastAsia="Arial" w:hAnsi="Arial" w:cs="Times New Roman"/>
          <w:sz w:val="24"/>
          <w:szCs w:val="24"/>
        </w:rPr>
        <w:t xml:space="preserve"> qui deviennent des ions positifs </w:t>
      </w:r>
      <w:r w:rsidRPr="00936F27">
        <w:rPr>
          <w:rFonts w:ascii="Arial" w:eastAsia="Arial" w:hAnsi="Arial" w:cs="Times New Roman"/>
          <w:noProof/>
          <w:sz w:val="24"/>
          <w:szCs w:val="24"/>
          <w:lang w:eastAsia="zh-CN"/>
        </w:rPr>
        <w:drawing>
          <wp:inline distT="0" distB="0" distL="0" distR="0" wp14:anchorId="247FE0E1" wp14:editId="58E2EC68">
            <wp:extent cx="176671" cy="197872"/>
            <wp:effectExtent l="0" t="0" r="0" b="0"/>
            <wp:docPr id="692" name="Imag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79377" cy="200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6F27">
        <w:rPr>
          <w:rFonts w:ascii="Arial" w:eastAsia="Arial" w:hAnsi="Arial" w:cs="Times New Roman"/>
          <w:sz w:val="24"/>
          <w:szCs w:val="24"/>
        </w:rPr>
        <w:t>. Ils sont accélérés par le champ électrique régnant entre les deux grilles. Ils sont alors éjectés à grande vitesse, ce qui génère la poussée du moteur.</w:t>
      </w:r>
    </w:p>
    <w:p w14:paraId="1077B608" w14:textId="77777777" w:rsidR="00936F27" w:rsidRPr="00936F27" w:rsidRDefault="00936F27" w:rsidP="00F10F70">
      <w:pPr>
        <w:spacing w:after="0" w:line="240" w:lineRule="auto"/>
        <w:ind w:hanging="5"/>
        <w:jc w:val="both"/>
        <w:rPr>
          <w:rFonts w:ascii="Arial" w:eastAsia="Arial" w:hAnsi="Arial" w:cs="Times New Roman"/>
          <w:sz w:val="24"/>
          <w:szCs w:val="24"/>
        </w:rPr>
      </w:pPr>
      <w:r w:rsidRPr="00936F27">
        <w:rPr>
          <w:rFonts w:ascii="Arial" w:eastAsia="Arial" w:hAnsi="Arial" w:cs="Times New Roman"/>
          <w:sz w:val="24"/>
          <w:szCs w:val="24"/>
        </w:rPr>
        <w:t>Après leur sortie du propulseur, les ions krypton sont transformés en atomes krypton par un faisceau d’électrons, afin de maintenir la neutralité électrique du satellite et du gaz éjecté.</w:t>
      </w:r>
    </w:p>
    <w:p w14:paraId="18FB5187" w14:textId="6E6A9F12" w:rsidR="00936F27" w:rsidRDefault="00936F27" w:rsidP="00F10F70">
      <w:pPr>
        <w:numPr>
          <w:ilvl w:val="0"/>
          <w:numId w:val="15"/>
        </w:numPr>
        <w:spacing w:after="0" w:line="240" w:lineRule="auto"/>
        <w:ind w:left="567" w:hanging="567"/>
        <w:jc w:val="both"/>
        <w:rPr>
          <w:rFonts w:ascii="Arial" w:eastAsia="SimSun" w:hAnsi="Arial" w:cs="Arial"/>
          <w:iCs/>
          <w:sz w:val="24"/>
          <w:szCs w:val="24"/>
        </w:rPr>
      </w:pPr>
      <w:r w:rsidRPr="00936F27">
        <w:rPr>
          <w:rFonts w:ascii="Arial" w:eastAsia="SimSun" w:hAnsi="Arial" w:cs="Arial"/>
          <w:iCs/>
          <w:sz w:val="24"/>
          <w:szCs w:val="24"/>
        </w:rPr>
        <w:t>Exploiter les clichés datés du ciel pour estimer la valeur de la vitesse de la tête du train de satellites.</w:t>
      </w:r>
    </w:p>
    <w:p w14:paraId="0B656868" w14:textId="7550FA33" w:rsidR="00F10F70" w:rsidRPr="00E800BA" w:rsidRDefault="00AF3DF8" w:rsidP="00F10F70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 w:rsidRPr="00AF3DF8">
        <w:rPr>
          <w:rFonts w:ascii="Arial" w:eastAsia="SimSun" w:hAnsi="Arial" w:cs="Arial"/>
          <w:b/>
          <w:bCs/>
          <w:iCs/>
          <w:sz w:val="24"/>
          <w:szCs w:val="24"/>
        </w:rPr>
        <w:t xml:space="preserve">(0,5 pt) </w:t>
      </w:r>
      <w:r w:rsidR="005F54CD" w:rsidRPr="00E800BA">
        <w:rPr>
          <w:rFonts w:ascii="Arial" w:eastAsia="SimSun" w:hAnsi="Arial" w:cs="Arial"/>
          <w:b/>
          <w:bCs/>
          <w:iCs/>
          <w:position w:val="-24"/>
          <w:sz w:val="24"/>
          <w:szCs w:val="24"/>
        </w:rPr>
        <w:object w:dxaOrig="740" w:dyaOrig="620" w14:anchorId="418C3EA8">
          <v:shape id="_x0000_i1025" type="#_x0000_t75" style="width:37.5pt;height:31.5pt" o:ole="">
            <v:imagedata r:id="rId56" o:title=""/>
          </v:shape>
          <o:OLEObject Type="Embed" ProgID="Equation.DSMT4" ShapeID="_x0000_i1025" DrawAspect="Content" ObjectID="_1684824824" r:id="rId57"/>
        </w:object>
      </w:r>
      <w:r w:rsidR="005F54CD" w:rsidRPr="00E800BA">
        <w:rPr>
          <w:rFonts w:ascii="Arial" w:eastAsia="SimSun" w:hAnsi="Arial" w:cs="Arial"/>
          <w:b/>
          <w:bCs/>
          <w:iCs/>
          <w:sz w:val="24"/>
          <w:szCs w:val="24"/>
        </w:rPr>
        <w:t xml:space="preserve"> </w:t>
      </w:r>
    </w:p>
    <w:p w14:paraId="17A37A8C" w14:textId="76E8565E" w:rsidR="005F54CD" w:rsidRPr="00E800BA" w:rsidRDefault="00AF3DF8" w:rsidP="00F10F70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 w:rsidRPr="00AF3DF8">
        <w:rPr>
          <w:rFonts w:ascii="Arial" w:eastAsia="SimSun" w:hAnsi="Arial" w:cs="Arial"/>
          <w:b/>
          <w:bCs/>
          <w:iCs/>
          <w:sz w:val="24"/>
          <w:szCs w:val="24"/>
        </w:rPr>
        <w:t xml:space="preserve">(0,5 pt) </w:t>
      </w:r>
      <w:r w:rsidR="005F54CD" w:rsidRPr="00E800BA">
        <w:rPr>
          <w:rFonts w:ascii="Arial" w:eastAsia="SimSun" w:hAnsi="Arial" w:cs="Arial"/>
          <w:b/>
          <w:bCs/>
          <w:iCs/>
          <w:sz w:val="24"/>
          <w:szCs w:val="24"/>
        </w:rPr>
        <w:t>À l’aide des clichés, on détermine la distance parcourue.</w:t>
      </w:r>
    </w:p>
    <w:p w14:paraId="5B3320F9" w14:textId="0F4FA3D4" w:rsidR="005F54CD" w:rsidRPr="00E800BA" w:rsidRDefault="005F54CD" w:rsidP="00F10F70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color w:val="00B050"/>
          <w:sz w:val="24"/>
          <w:szCs w:val="24"/>
        </w:rPr>
      </w:pPr>
      <w:r w:rsidRPr="00E800BA">
        <w:rPr>
          <w:rFonts w:ascii="Arial" w:eastAsia="SimSun" w:hAnsi="Arial" w:cs="Arial"/>
          <w:b/>
          <w:bCs/>
          <w:iCs/>
          <w:color w:val="00B050"/>
          <w:sz w:val="24"/>
          <w:szCs w:val="24"/>
        </w:rPr>
        <w:t xml:space="preserve">100 km </w:t>
      </w:r>
      <w:r w:rsidRPr="00E800BA">
        <w:rPr>
          <w:rFonts w:ascii="Arial" w:eastAsia="SimSun" w:hAnsi="Arial" w:cs="Arial"/>
          <w:b/>
          <w:bCs/>
          <w:iCs/>
          <w:color w:val="00B050"/>
          <w:sz w:val="24"/>
          <w:szCs w:val="24"/>
        </w:rPr>
        <w:sym w:font="Wingdings" w:char="F0E0"/>
      </w:r>
      <w:r w:rsidRPr="00E800BA">
        <w:rPr>
          <w:rFonts w:ascii="Arial" w:eastAsia="SimSun" w:hAnsi="Arial" w:cs="Arial"/>
          <w:b/>
          <w:bCs/>
          <w:iCs/>
          <w:color w:val="00B050"/>
          <w:sz w:val="24"/>
          <w:szCs w:val="24"/>
        </w:rPr>
        <w:t xml:space="preserve"> 2,4 cm</w:t>
      </w:r>
    </w:p>
    <w:p w14:paraId="7D4CAC7E" w14:textId="402E5F9B" w:rsidR="005F54CD" w:rsidRPr="00E800BA" w:rsidRDefault="005F54CD" w:rsidP="00F10F70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color w:val="FF0000"/>
          <w:sz w:val="24"/>
          <w:szCs w:val="24"/>
        </w:rPr>
      </w:pPr>
      <w:proofErr w:type="gramStart"/>
      <w:r w:rsidRPr="00E800BA">
        <w:rPr>
          <w:rFonts w:ascii="Arial" w:eastAsia="SimSun" w:hAnsi="Arial" w:cs="Arial"/>
          <w:b/>
          <w:bCs/>
          <w:i/>
          <w:color w:val="FF0000"/>
          <w:sz w:val="24"/>
          <w:szCs w:val="24"/>
        </w:rPr>
        <w:t>d</w:t>
      </w:r>
      <w:proofErr w:type="gramEnd"/>
      <w:r w:rsidRPr="00E800BA">
        <w:rPr>
          <w:rFonts w:ascii="Arial" w:eastAsia="SimSun" w:hAnsi="Arial" w:cs="Arial"/>
          <w:b/>
          <w:bCs/>
          <w:iCs/>
          <w:color w:val="FF0000"/>
          <w:sz w:val="24"/>
          <w:szCs w:val="24"/>
        </w:rPr>
        <w:t xml:space="preserve"> km </w:t>
      </w:r>
      <w:r w:rsidRPr="00E800BA">
        <w:rPr>
          <w:rFonts w:ascii="Arial" w:eastAsia="SimSun" w:hAnsi="Arial" w:cs="Arial"/>
          <w:b/>
          <w:bCs/>
          <w:iCs/>
          <w:color w:val="FF0000"/>
          <w:sz w:val="24"/>
          <w:szCs w:val="24"/>
        </w:rPr>
        <w:sym w:font="Wingdings" w:char="F0E0"/>
      </w:r>
      <w:r w:rsidRPr="00E800BA">
        <w:rPr>
          <w:rFonts w:ascii="Arial" w:eastAsia="SimSun" w:hAnsi="Arial" w:cs="Arial"/>
          <w:b/>
          <w:bCs/>
          <w:iCs/>
          <w:color w:val="FF0000"/>
          <w:sz w:val="24"/>
          <w:szCs w:val="24"/>
        </w:rPr>
        <w:t xml:space="preserve"> </w:t>
      </w:r>
      <w:r w:rsidR="005D7D9B" w:rsidRPr="00E800BA">
        <w:rPr>
          <w:rFonts w:ascii="Arial" w:eastAsia="SimSun" w:hAnsi="Arial" w:cs="Arial"/>
          <w:b/>
          <w:bCs/>
          <w:iCs/>
          <w:color w:val="FF0000"/>
          <w:sz w:val="24"/>
          <w:szCs w:val="24"/>
        </w:rPr>
        <w:t xml:space="preserve">1,9 </w:t>
      </w:r>
      <w:r w:rsidRPr="00E800BA">
        <w:rPr>
          <w:rFonts w:ascii="Arial" w:eastAsia="SimSun" w:hAnsi="Arial" w:cs="Arial"/>
          <w:b/>
          <w:bCs/>
          <w:iCs/>
          <w:color w:val="FF0000"/>
          <w:sz w:val="24"/>
          <w:szCs w:val="24"/>
        </w:rPr>
        <w:t>cm</w:t>
      </w:r>
      <w:r w:rsidR="005D7D9B" w:rsidRPr="00E800BA">
        <w:rPr>
          <w:rFonts w:ascii="Arial" w:eastAsia="SimSun" w:hAnsi="Arial" w:cs="Arial"/>
          <w:b/>
          <w:bCs/>
          <w:iCs/>
          <w:color w:val="FF0000"/>
          <w:position w:val="-28"/>
          <w:sz w:val="24"/>
          <w:szCs w:val="24"/>
        </w:rPr>
        <w:object w:dxaOrig="2299" w:dyaOrig="660" w14:anchorId="1293F934">
          <v:shape id="_x0000_i1026" type="#_x0000_t75" style="width:115.5pt;height:33pt" o:ole="">
            <v:imagedata r:id="rId58" o:title=""/>
          </v:shape>
          <o:OLEObject Type="Embed" ProgID="Equation.DSMT4" ShapeID="_x0000_i1026" DrawAspect="Content" ObjectID="_1684824825" r:id="rId59"/>
        </w:object>
      </w:r>
      <w:r w:rsidR="005D7D9B" w:rsidRPr="00E800BA">
        <w:rPr>
          <w:rFonts w:ascii="Arial" w:eastAsia="SimSun" w:hAnsi="Arial" w:cs="Arial"/>
          <w:b/>
          <w:bCs/>
          <w:iCs/>
          <w:color w:val="FF0000"/>
          <w:sz w:val="24"/>
          <w:szCs w:val="24"/>
        </w:rPr>
        <w:t xml:space="preserve"> </w:t>
      </w:r>
    </w:p>
    <w:p w14:paraId="035BDDB2" w14:textId="3BF9D9D0" w:rsidR="00AF3DF8" w:rsidRDefault="00AF3DF8" w:rsidP="00F10F70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 w:rsidRPr="00AF3DF8">
        <w:rPr>
          <w:rFonts w:ascii="Arial" w:eastAsia="SimSun" w:hAnsi="Arial" w:cs="Arial"/>
          <w:b/>
          <w:bCs/>
          <w:iCs/>
          <w:sz w:val="24"/>
          <w:szCs w:val="24"/>
        </w:rPr>
        <w:t xml:space="preserve">(0,5 pt) </w:t>
      </w:r>
      <w:r>
        <w:rPr>
          <w:rFonts w:ascii="Arial" w:eastAsia="SimSun" w:hAnsi="Arial" w:cs="Arial"/>
          <w:b/>
          <w:bCs/>
          <w:iCs/>
          <w:sz w:val="24"/>
          <w:szCs w:val="24"/>
        </w:rPr>
        <w:t xml:space="preserve">Les dates indiquées permettent de calculer la durée </w:t>
      </w:r>
      <w:proofErr w:type="spellStart"/>
      <w:r>
        <w:rPr>
          <w:rFonts w:ascii="Times New Roman" w:eastAsia="SimSun" w:hAnsi="Times New Roman" w:cs="Times New Roman"/>
          <w:b/>
          <w:bCs/>
          <w:iCs/>
          <w:sz w:val="24"/>
          <w:szCs w:val="24"/>
        </w:rPr>
        <w:t>Δ</w:t>
      </w:r>
      <w:r>
        <w:rPr>
          <w:rFonts w:ascii="Arial" w:eastAsia="SimSun" w:hAnsi="Arial" w:cs="Arial"/>
          <w:b/>
          <w:bCs/>
          <w:iCs/>
          <w:sz w:val="24"/>
          <w:szCs w:val="24"/>
        </w:rPr>
        <w:t>t</w:t>
      </w:r>
      <w:proofErr w:type="spellEnd"/>
      <w:r>
        <w:rPr>
          <w:rFonts w:ascii="Arial" w:eastAsia="SimSun" w:hAnsi="Arial" w:cs="Arial"/>
          <w:b/>
          <w:bCs/>
          <w:iCs/>
          <w:sz w:val="24"/>
          <w:szCs w:val="24"/>
        </w:rPr>
        <w:t xml:space="preserve"> = 10 s.</w:t>
      </w:r>
    </w:p>
    <w:p w14:paraId="31DFEF28" w14:textId="7B25D23B" w:rsidR="005F54CD" w:rsidRPr="00E800BA" w:rsidRDefault="00AF3DF8" w:rsidP="00F10F70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 w:rsidRPr="00AF3DF8">
        <w:rPr>
          <w:rFonts w:ascii="Arial" w:eastAsia="SimSun" w:hAnsi="Arial" w:cs="Arial"/>
          <w:b/>
          <w:bCs/>
          <w:iCs/>
          <w:sz w:val="24"/>
          <w:szCs w:val="24"/>
        </w:rPr>
        <w:t xml:space="preserve">(0,5 pt) </w:t>
      </w:r>
      <w:r w:rsidR="005D7D9B" w:rsidRPr="00E800BA">
        <w:rPr>
          <w:rFonts w:ascii="Arial" w:eastAsia="SimSun" w:hAnsi="Arial" w:cs="Arial"/>
          <w:b/>
          <w:bCs/>
          <w:iCs/>
          <w:position w:val="-24"/>
          <w:sz w:val="24"/>
          <w:szCs w:val="24"/>
        </w:rPr>
        <w:object w:dxaOrig="2100" w:dyaOrig="620" w14:anchorId="72D04858">
          <v:shape id="_x0000_i1027" type="#_x0000_t75" style="width:105pt;height:31.5pt" o:ole="">
            <v:imagedata r:id="rId60" o:title=""/>
          </v:shape>
          <o:OLEObject Type="Embed" ProgID="Equation.DSMT4" ShapeID="_x0000_i1027" DrawAspect="Content" ObjectID="_1684824826" r:id="rId61"/>
        </w:object>
      </w:r>
    </w:p>
    <w:p w14:paraId="7C7356A5" w14:textId="2AE808E1" w:rsidR="00936F27" w:rsidRPr="00936F27" w:rsidRDefault="00381822" w:rsidP="00F10F70">
      <w:pPr>
        <w:numPr>
          <w:ilvl w:val="0"/>
          <w:numId w:val="15"/>
        </w:numPr>
        <w:spacing w:after="0" w:line="240" w:lineRule="auto"/>
        <w:ind w:left="567" w:hanging="567"/>
        <w:jc w:val="both"/>
        <w:rPr>
          <w:rFonts w:ascii="Arial" w:eastAsia="SimSun" w:hAnsi="Arial" w:cs="Arial"/>
          <w:iCs/>
          <w:sz w:val="24"/>
          <w:szCs w:val="24"/>
        </w:rPr>
      </w:pPr>
      <w:r>
        <w:rPr>
          <w:rFonts w:ascii="Arial" w:eastAsia="SimSun" w:hAnsi="Arial" w:cs="Arial"/>
          <w:iCs/>
          <w:noProof/>
          <w:sz w:val="24"/>
          <w:szCs w:val="24"/>
        </w:rPr>
        <w:object w:dxaOrig="1440" w:dyaOrig="1440" w14:anchorId="1BA8FAB3">
          <v:shape id="_x0000_s1027" type="#_x0000_t75" style="position:absolute;left:0;text-align:left;margin-left:313.65pt;margin-top:36.05pt;width:14.05pt;height:19.95pt;z-index:251743232;mso-position-horizontal-relative:text;mso-position-vertical-relative:text">
            <v:imagedata r:id="rId62" o:title=""/>
          </v:shape>
          <o:OLEObject Type="Embed" ProgID="Equation.DSMT4" ShapeID="_x0000_s1027" DrawAspect="Content" ObjectID="_1684824846" r:id="rId63"/>
        </w:object>
      </w:r>
      <w:r>
        <w:rPr>
          <w:rFonts w:ascii="Arial" w:eastAsia="SimSun" w:hAnsi="Arial" w:cs="Arial"/>
          <w:iCs/>
          <w:noProof/>
          <w:sz w:val="24"/>
          <w:szCs w:val="24"/>
        </w:rPr>
        <w:object w:dxaOrig="1440" w:dyaOrig="1440" w14:anchorId="1BA8FAB3">
          <v:shape id="_x0000_s1026" type="#_x0000_t75" style="position:absolute;left:0;text-align:left;margin-left:315.9pt;margin-top:81.4pt;width:15.1pt;height:19.95pt;z-index:251742208;mso-position-horizontal-relative:text;mso-position-vertical-relative:text">
            <v:imagedata r:id="rId64" o:title=""/>
          </v:shape>
          <o:OLEObject Type="Embed" ProgID="Equation.DSMT4" ShapeID="_x0000_s1026" DrawAspect="Content" ObjectID="_1684824847" r:id="rId65"/>
        </w:object>
      </w:r>
      <w:r w:rsidR="005D7D9B">
        <w:rPr>
          <w:rFonts w:ascii="Arial" w:eastAsia="SimSun" w:hAnsi="Arial" w:cs="Arial"/>
          <w:i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82FB3A0" wp14:editId="752CA02C">
                <wp:simplePos x="0" y="0"/>
                <wp:positionH relativeFrom="column">
                  <wp:posOffset>3894455</wp:posOffset>
                </wp:positionH>
                <wp:positionV relativeFrom="paragraph">
                  <wp:posOffset>646430</wp:posOffset>
                </wp:positionV>
                <wp:extent cx="238442" cy="210336"/>
                <wp:effectExtent l="33020" t="43180" r="23495" b="23495"/>
                <wp:wrapNone/>
                <wp:docPr id="5" name="Connecteur droit avec flèch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rot="5400000" flipH="1">
                          <a:off x="0" y="0"/>
                          <a:ext cx="238442" cy="21033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5FB571" id="Connecteur droit avec flèche 5" o:spid="_x0000_s1026" type="#_x0000_t32" style="position:absolute;margin-left:306.65pt;margin-top:50.9pt;width:18.75pt;height:16.55pt;rotation:-90;flip:x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" strokecolor="red" strokeweight=".5pt">
                <v:stroke endarrow="block" joinstyle="miter"/>
                <o:lock v:ext="edit" aspectratio="t" shapetype="f"/>
              </v:shape>
            </w:pict>
          </mc:Fallback>
        </mc:AlternateContent>
      </w:r>
      <w:r w:rsidR="005D7D9B">
        <w:rPr>
          <w:rFonts w:ascii="Arial" w:eastAsia="SimSun" w:hAnsi="Arial" w:cs="Arial"/>
          <w:iCs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F6FE445" wp14:editId="4C09AE39">
                <wp:simplePos x="0" y="0"/>
                <wp:positionH relativeFrom="column">
                  <wp:posOffset>3885248</wp:posOffset>
                </wp:positionH>
                <wp:positionV relativeFrom="paragraph">
                  <wp:posOffset>871062</wp:posOffset>
                </wp:positionV>
                <wp:extent cx="238442" cy="210336"/>
                <wp:effectExtent l="38100" t="0" r="28575" b="56515"/>
                <wp:wrapNone/>
                <wp:docPr id="4" name="Connecteur droit avec flèche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/>
                      </wps:cNvCnPr>
                      <wps:spPr>
                        <a:xfrm flipH="1">
                          <a:off x="0" y="0"/>
                          <a:ext cx="238442" cy="21033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B69E65" id="Connecteur droit avec flèche 4" o:spid="_x0000_s1026" type="#_x0000_t32" style="position:absolute;margin-left:305.95pt;margin-top:68.6pt;width:18.75pt;height:16.55pt;flip:x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" strokecolor="red" strokeweight=".5pt">
                <v:stroke endarrow="block" joinstyle="miter"/>
                <o:lock v:ext="edit" aspectratio="t" shapetype="f"/>
              </v:shape>
            </w:pict>
          </mc:Fallback>
        </mc:AlternateContent>
      </w:r>
      <w:r w:rsidR="00936F27" w:rsidRPr="00936F27">
        <w:rPr>
          <w:rFonts w:ascii="Arial" w:eastAsia="SimSun" w:hAnsi="Arial" w:cs="Arial"/>
          <w:iCs/>
          <w:noProof/>
          <w:sz w:val="24"/>
          <w:szCs w:val="24"/>
          <w:lang w:eastAsia="zh-CN"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1494355D" wp14:editId="14CFF3A0">
                <wp:simplePos x="0" y="0"/>
                <wp:positionH relativeFrom="column">
                  <wp:posOffset>685800</wp:posOffset>
                </wp:positionH>
                <wp:positionV relativeFrom="paragraph">
                  <wp:posOffset>479425</wp:posOffset>
                </wp:positionV>
                <wp:extent cx="5037455" cy="1610360"/>
                <wp:effectExtent l="0" t="0" r="0" b="27940"/>
                <wp:wrapTopAndBottom/>
                <wp:docPr id="662" name="Groupe 6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37455" cy="1610360"/>
                          <a:chOff x="0" y="0"/>
                          <a:chExt cx="5037621" cy="1611179"/>
                        </a:xfrm>
                      </wpg:grpSpPr>
                      <wps:wsp>
                        <wps:cNvPr id="663" name="Arc 663"/>
                        <wps:cNvSpPr/>
                        <wps:spPr>
                          <a:xfrm rot="9629571">
                            <a:off x="2048655" y="0"/>
                            <a:ext cx="1533524" cy="1546860"/>
                          </a:xfrm>
                          <a:prstGeom prst="arc">
                            <a:avLst>
                              <a:gd name="adj1" fmla="val 2378589"/>
                              <a:gd name="adj2" fmla="val 4452882"/>
                            </a:avLst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arrow" w="med" len="med"/>
                            <a:tailEnd type="none" w="med" len="me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4" name="Zone de texte 664"/>
                        <wps:cNvSpPr txBox="1"/>
                        <wps:spPr>
                          <a:xfrm>
                            <a:off x="0" y="584617"/>
                            <a:ext cx="1808417" cy="5761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675C43" w14:textId="0D433C34" w:rsidR="00105442" w:rsidRDefault="00105442" w:rsidP="00936F27">
                              <w:r>
                                <w:t>Échelle non respectée</w:t>
                              </w:r>
                            </w:p>
                            <w:p w14:paraId="67693E73" w14:textId="68FD1FAF" w:rsidR="00D029A0" w:rsidRPr="00D029A0" w:rsidRDefault="00D029A0" w:rsidP="00936F27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 w:rsidRPr="00D029A0"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(0,5 pt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65" name="Groupe 665"/>
                        <wpg:cNvGrpSpPr/>
                        <wpg:grpSpPr>
                          <a:xfrm>
                            <a:off x="2142654" y="134912"/>
                            <a:ext cx="2894967" cy="1476267"/>
                            <a:chOff x="-2" y="0"/>
                            <a:chExt cx="2013847" cy="936292"/>
                          </a:xfrm>
                        </wpg:grpSpPr>
                        <wpg:grpSp>
                          <wpg:cNvPr id="666" name="Groupe 666"/>
                          <wpg:cNvGrpSpPr/>
                          <wpg:grpSpPr>
                            <a:xfrm>
                              <a:off x="-2" y="0"/>
                              <a:ext cx="1026794" cy="936292"/>
                              <a:chOff x="-2" y="0"/>
                              <a:chExt cx="1189043" cy="1117804"/>
                            </a:xfrm>
                          </wpg:grpSpPr>
                          <wpg:grpSp>
                            <wpg:cNvPr id="667" name="Groupe 667"/>
                            <wpg:cNvGrpSpPr/>
                            <wpg:grpSpPr>
                              <a:xfrm>
                                <a:off x="-2" y="0"/>
                                <a:ext cx="1189043" cy="1117804"/>
                                <a:chOff x="-2" y="0"/>
                                <a:chExt cx="1189043" cy="1117804"/>
                              </a:xfrm>
                            </wpg:grpSpPr>
                            <wps:wsp>
                              <wps:cNvPr id="668" name="Ellipse 668"/>
                              <wps:cNvSpPr/>
                              <wps:spPr>
                                <a:xfrm>
                                  <a:off x="-2" y="0"/>
                                  <a:ext cx="1189043" cy="111780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dash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669" name="Groupe 669"/>
                              <wpg:cNvGrpSpPr/>
                              <wpg:grpSpPr>
                                <a:xfrm>
                                  <a:off x="411389" y="376260"/>
                                  <a:ext cx="365760" cy="365760"/>
                                  <a:chOff x="16369" y="-18761"/>
                                  <a:chExt cx="365760" cy="365760"/>
                                </a:xfrm>
                              </wpg:grpSpPr>
                              <wps:wsp>
                                <wps:cNvPr id="670" name="Ellipse 670"/>
                                <wps:cNvSpPr/>
                                <wps:spPr>
                                  <a:xfrm>
                                    <a:off x="16369" y="-18761"/>
                                    <a:ext cx="365760" cy="36576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4472C4"/>
                                  </a:solidFill>
                                  <a:ln w="12700" cap="flat" cmpd="sng" algn="ctr">
                                    <a:solidFill>
                                      <a:srgbClr val="4472C4">
                                        <a:shade val="50000"/>
                                      </a:srgbClr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71" name="Connecteur droit 671"/>
                                <wps:cNvCnPr/>
                                <wps:spPr>
                                  <a:xfrm flipH="1">
                                    <a:off x="199607" y="76038"/>
                                    <a:ext cx="0" cy="17556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672" name="Connecteur droit 672"/>
                                <wps:cNvCnPr/>
                                <wps:spPr>
                                  <a:xfrm>
                                    <a:off x="108245" y="160553"/>
                                    <a:ext cx="182880" cy="698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673" name="Ellipse 673"/>
                              <wps:cNvSpPr/>
                              <wps:spPr>
                                <a:xfrm>
                                  <a:off x="1000716" y="155179"/>
                                  <a:ext cx="87003" cy="818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Text" lastClr="000000"/>
                                </a:solidFill>
                                <a:ln w="12700" cap="flat" cmpd="sng" algn="ctr">
                                  <a:solidFill>
                                    <a:sysClr val="windowText" lastClr="000000">
                                      <a:shade val="50000"/>
                                    </a:sysClr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674" name="Connecteur droit avec flèche 674"/>
                            <wps:cNvCnPr/>
                            <wps:spPr>
                              <a:xfrm flipH="1" flipV="1">
                                <a:off x="25191" y="376260"/>
                                <a:ext cx="545369" cy="1796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  <a:headEnd type="triangle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675" name="Zone de texte 675"/>
                            <wps:cNvSpPr txBox="1"/>
                            <wps:spPr>
                              <a:xfrm>
                                <a:off x="138988" y="475488"/>
                                <a:ext cx="285293" cy="24871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D4B2984" w14:textId="77777777" w:rsidR="00105442" w:rsidRPr="00673DF4" w:rsidRDefault="00105442" w:rsidP="00936F27">
                                  <w:pPr>
                                    <w:ind w:hanging="142"/>
                                    <w:rPr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14400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76" name="Légende sans bordure 1 676"/>
                          <wps:cNvSpPr/>
                          <wps:spPr>
                            <a:xfrm>
                              <a:off x="1313822" y="637273"/>
                              <a:ext cx="694944" cy="256032"/>
                            </a:xfrm>
                            <a:prstGeom prst="callout1">
                              <a:avLst>
                                <a:gd name="adj1" fmla="val 42517"/>
                                <a:gd name="adj2" fmla="val -5159"/>
                                <a:gd name="adj3" fmla="val -30278"/>
                                <a:gd name="adj4" fmla="val -97798"/>
                              </a:avLst>
                            </a:prstGeom>
                            <a:noFill/>
                            <a:ln w="12700" cap="flat" cmpd="sng" algn="ctr">
                              <a:solidFill>
                                <a:srgbClr val="70AD47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3784891E" w14:textId="77777777" w:rsidR="00105442" w:rsidRDefault="00105442" w:rsidP="00936F27">
                                <w:r>
                                  <w:t>Terr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7" name="Légende sans bordure 1 677"/>
                          <wps:cNvSpPr/>
                          <wps:spPr>
                            <a:xfrm>
                              <a:off x="1318901" y="359336"/>
                              <a:ext cx="694944" cy="256032"/>
                            </a:xfrm>
                            <a:prstGeom prst="callout1">
                              <a:avLst>
                                <a:gd name="adj1" fmla="val 43844"/>
                                <a:gd name="adj2" fmla="val -3118"/>
                                <a:gd name="adj3" fmla="val -69579"/>
                                <a:gd name="adj4" fmla="val -54978"/>
                              </a:avLst>
                            </a:prstGeom>
                            <a:noFill/>
                            <a:ln w="12700" cap="flat" cmpd="sng" algn="ctr">
                              <a:solidFill>
                                <a:srgbClr val="70AD47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14:paraId="728D0768" w14:textId="77777777" w:rsidR="00105442" w:rsidRDefault="00105442" w:rsidP="00936F27">
                                <w:proofErr w:type="gramStart"/>
                                <w:r>
                                  <w:t>satellite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94355D" id="Groupe 662" o:spid="_x0000_s1049" style="position:absolute;left:0;text-align:left;margin-left:54pt;margin-top:37.75pt;width:396.65pt;height:126.8pt;z-index:251734016;mso-position-horizontal-relative:text;mso-position-vertical-relative:text;mso-height-relative:margin" coordsize="50376,16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">
                <v:shape id="Arc 663" o:spid="_x0000_s1050" style="position:absolute;left:20486;width:15335;height:15468;rotation:10518059fd;visibility:visible;mso-wrap-style:square;v-text-anchor:middle" coordsize="1533524,15468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" path="m1359268,1264346nsc1260305,1385875,1126963,1474085,977025,1517212l766762,773430r592506,490916xem1359268,1264346nfc1260305,1385875,1126963,1474085,977025,1517212e" filled="f" strokecolor="windowText" strokeweight=".5pt">
                  <v:stroke startarrow="open" joinstyle="miter"/>
                  <v:path arrowok="t" o:connecttype="custom" o:connectlocs="1359268,1264346;977025,1517212" o:connectangles="0,0"/>
                </v:shape>
                <v:shape id="Zone de texte 664" o:spid="_x0000_s1051" type="#_x0000_t202" style="position:absolute;top:5846;width:18084;height:57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" filled="f" stroked="f" strokeweight=".5pt">
                  <v:textbox>
                    <w:txbxContent>
                      <w:p w14:paraId="19675C43" w14:textId="0D433C34" w:rsidR="00105442" w:rsidRDefault="00105442" w:rsidP="00936F27">
                        <w:r>
                          <w:t>Échelle non respectée</w:t>
                        </w:r>
                      </w:p>
                      <w:p w14:paraId="67693E73" w14:textId="68FD1FAF" w:rsidR="00D029A0" w:rsidRPr="00D029A0" w:rsidRDefault="00D029A0" w:rsidP="00936F27">
                        <w:pPr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 w:rsidRPr="00D029A0">
                          <w:rPr>
                            <w:rFonts w:ascii="Arial" w:hAnsi="Arial" w:cs="Arial"/>
                            <w:b/>
                            <w:bCs/>
                          </w:rPr>
                          <w:t>(0,5 pt)</w:t>
                        </w:r>
                      </w:p>
                    </w:txbxContent>
                  </v:textbox>
                </v:shape>
                <v:group id="Groupe 665" o:spid="_x0000_s1052" style="position:absolute;left:21426;top:1349;width:28950;height:14762" coordorigin="" coordsize="20138,9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">
                  <v:group id="Groupe 666" o:spid="_x0000_s1053" style="position:absolute;width:10267;height:9362" coordorigin="" coordsize="11890,11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I92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JArcz4QjI9R8AAAD//wMAUEsBAi0AFAAGAAgAAAAhANvh9svuAAAAhQEAABMAAAAAAAAA&#10;AAAAAAAAAAAAAFtDb250ZW50X1R5cGVzXS54bWxQSwECLQAUAAYACAAAACEAWvQsW78AAAAVAQAA&#10;CwAAAAAAAAAAAAAAAAAfAQAAX3JlbHMvLnJlbHNQSwECLQAUAAYACAAAACEAthSPdsYAAADcAAAA&#10;DwAAAAAAAAAAAAAAAAAHAgAAZHJzL2Rvd25yZXYueG1sUEsFBgAAAAADAAMAtwAAAPoCAAAAAA==&#10;">
                    <v:group id="Groupe 667" o:spid="_x0000_s1054" style="position:absolute;width:11890;height:11178" coordorigin="" coordsize="11890,11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CrtxQAAANw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">
                      <v:oval id="Ellipse 668" o:spid="_x0000_s1055" style="position:absolute;width:11890;height:111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" filled="f" strokecolor="windowText" strokeweight="1pt">
                        <v:stroke dashstyle="dash" joinstyle="miter"/>
                      </v:oval>
                      <v:group id="Groupe 669" o:spid="_x0000_s1056" style="position:absolute;left:4113;top:3762;width:3658;height:3658" coordorigin="16369,-18761" coordsize="365760,365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">
                        <v:oval id="Ellipse 670" o:spid="_x0000_s1057" style="position:absolute;left:16369;top:-18761;width:365760;height:3657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" fillcolor="#4472c4" strokecolor="#2f528f" strokeweight="1pt">
                          <v:stroke joinstyle="miter"/>
                        </v:oval>
                        <v:line id="Connecteur droit 671" o:spid="_x0000_s1058" style="position:absolute;flip:x;visibility:visible;mso-wrap-style:square" from="199607,76038" to="199607,251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" strokecolor="windowText" strokeweight=".5pt">
                          <v:stroke joinstyle="miter"/>
                        </v:line>
                        <v:line id="Connecteur droit 672" o:spid="_x0000_s1059" style="position:absolute;visibility:visible;mso-wrap-style:square" from="108245,160553" to="291125,1675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" strokecolor="windowText" strokeweight=".5pt">
                          <v:stroke joinstyle="miter"/>
                        </v:line>
                      </v:group>
                      <v:oval id="Ellipse 673" o:spid="_x0000_s1060" style="position:absolute;left:10007;top:1551;width:870;height:8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" fillcolor="windowText" strokeweight="1pt">
                        <v:stroke joinstyle="miter"/>
                      </v:oval>
                    </v:group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674" o:spid="_x0000_s1061" type="#_x0000_t32" style="position:absolute;left:251;top:3762;width:5454;height:179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" strokecolor="windowText" strokeweight=".5pt">
                      <v:stroke startarrow="block" endarrow="block" joinstyle="miter"/>
                    </v:shape>
                    <v:shape id="Zone de texte 675" o:spid="_x0000_s1062" type="#_x0000_t202" style="position:absolute;left:1389;top:4754;width:2853;height:2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" filled="f" stroked="f" strokeweight=".5pt">
                      <v:textbox inset="4mm,0,0,0">
                        <w:txbxContent>
                          <w:p w14:paraId="2D4B2984" w14:textId="77777777" w:rsidR="00105442" w:rsidRPr="00673DF4" w:rsidRDefault="00105442" w:rsidP="00936F27">
                            <w:pPr>
                              <w:ind w:hanging="142"/>
                              <w:rPr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t>R</w:t>
                            </w:r>
                          </w:p>
                        </w:txbxContent>
                      </v:textbox>
                    </v:shape>
                  </v:group>
                  <v:shapetype id="_x0000_t41" coordsize="21600,21600" o:spt="41" adj="-8280,24300,-1800,4050" path="m@0@1l@2@3nfem,l21600,r,21600l,21600nsxe">
                    <v:stroke joinstyle="miter"/>
                    <v:formulas>
                      <v:f eqn="val #0"/>
                      <v:f eqn="val #1"/>
                      <v:f eqn="val #2"/>
                      <v:f eqn="val #3"/>
                    </v:formulas>
                    <v:path arrowok="t" o:extrusionok="f" gradientshapeok="t" o:connecttype="custom" o:connectlocs="@0,@1;10800,0;10800,21600;0,10800;21600,10800"/>
                    <v:handles>
                      <v:h position="#0,#1"/>
                      <v:h position="#2,#3"/>
                    </v:handles>
                    <o:callout v:ext="edit" type="oneSegment" on="t" textborder="f"/>
                  </v:shapetype>
                  <v:shape id="Légende sans bordure 1 676" o:spid="_x0000_s1063" type="#_x0000_t41" style="position:absolute;left:13138;top:6372;width:6949;height:25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" adj="-21124,-6540,-1114,9184" filled="f" strokecolor="#70ad47" strokeweight="1pt">
                    <v:textbox>
                      <w:txbxContent>
                        <w:p w14:paraId="3784891E" w14:textId="77777777" w:rsidR="00105442" w:rsidRDefault="00105442" w:rsidP="00936F27">
                          <w:r>
                            <w:t>Terre</w:t>
                          </w:r>
                        </w:p>
                      </w:txbxContent>
                    </v:textbox>
                  </v:shape>
                  <v:shape id="Légende sans bordure 1 677" o:spid="_x0000_s1064" type="#_x0000_t41" style="position:absolute;left:13189;top:3593;width:6949;height:25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" adj="-11875,-15029,-673,9470" filled="f" strokecolor="#70ad47" strokeweight="1pt">
                    <v:textbox>
                      <w:txbxContent>
                        <w:p w14:paraId="728D0768" w14:textId="77777777" w:rsidR="00105442" w:rsidRDefault="00105442" w:rsidP="00936F27">
                          <w:proofErr w:type="gramStart"/>
                          <w:r>
                            <w:t>satellite</w:t>
                          </w:r>
                          <w:proofErr w:type="gramEnd"/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  <w:r w:rsidR="00936F27" w:rsidRPr="00936F27">
        <w:rPr>
          <w:rFonts w:ascii="Arial" w:eastAsia="SimSun" w:hAnsi="Arial" w:cs="Arial"/>
          <w:iCs/>
          <w:sz w:val="24"/>
          <w:szCs w:val="24"/>
        </w:rPr>
        <w:t xml:space="preserve">Dans le référentiel géocentrique, le mouvement d’un satellite </w:t>
      </w:r>
      <w:proofErr w:type="spellStart"/>
      <w:r w:rsidR="00936F27" w:rsidRPr="00936F27">
        <w:rPr>
          <w:rFonts w:ascii="Arial" w:eastAsia="Arial" w:hAnsi="Arial" w:cs="Arial"/>
          <w:sz w:val="24"/>
        </w:rPr>
        <w:t>Starlink</w:t>
      </w:r>
      <w:proofErr w:type="spellEnd"/>
      <w:r w:rsidR="00936F27" w:rsidRPr="00936F27">
        <w:rPr>
          <w:rFonts w:ascii="Arial" w:eastAsia="Arial" w:hAnsi="Arial" w:cs="Arial"/>
          <w:sz w:val="24"/>
        </w:rPr>
        <w:t xml:space="preserve"> </w:t>
      </w:r>
      <w:r w:rsidR="00936F27" w:rsidRPr="00936F27">
        <w:rPr>
          <w:rFonts w:ascii="Arial" w:eastAsia="SimSun" w:hAnsi="Arial" w:cs="Arial"/>
          <w:iCs/>
          <w:sz w:val="24"/>
          <w:szCs w:val="24"/>
        </w:rPr>
        <w:t xml:space="preserve">peut être modélisé par un mouvement circulaire, de rayon </w:t>
      </w:r>
      <m:oMath>
        <m:r>
          <w:rPr>
            <w:rFonts w:ascii="Cambria Math" w:eastAsia="SimSun" w:hAnsi="Cambria Math" w:cs="Arial"/>
            <w:sz w:val="24"/>
            <w:szCs w:val="24"/>
          </w:rPr>
          <m:t>R</m:t>
        </m:r>
      </m:oMath>
      <w:r w:rsidR="00936F27" w:rsidRPr="00936F27">
        <w:rPr>
          <w:rFonts w:ascii="Arial" w:eastAsia="SimSun" w:hAnsi="Arial" w:cs="Arial"/>
          <w:iCs/>
          <w:sz w:val="24"/>
          <w:szCs w:val="24"/>
        </w:rPr>
        <w:t xml:space="preserve">, à la vitesse </w:t>
      </w:r>
      <m:oMath>
        <m:r>
          <w:rPr>
            <w:rFonts w:ascii="Cambria Math" w:eastAsia="SimSun" w:hAnsi="Cambria Math" w:cs="Arial"/>
            <w:sz w:val="24"/>
            <w:szCs w:val="24"/>
          </w:rPr>
          <m:t>v</m:t>
        </m:r>
      </m:oMath>
      <w:r w:rsidR="00936F27" w:rsidRPr="00936F27">
        <w:rPr>
          <w:rFonts w:ascii="Arial" w:eastAsia="SimSun" w:hAnsi="Arial" w:cs="Arial"/>
          <w:iCs/>
          <w:sz w:val="24"/>
          <w:szCs w:val="24"/>
        </w:rPr>
        <w:t>.</w:t>
      </w:r>
    </w:p>
    <w:p w14:paraId="1852B67C" w14:textId="3A74C3B8" w:rsidR="00936F27" w:rsidRPr="00936F27" w:rsidRDefault="005D7D9B" w:rsidP="00D53C39">
      <w:pPr>
        <w:spacing w:after="0" w:line="240" w:lineRule="auto"/>
        <w:rPr>
          <w:rFonts w:ascii="Arial" w:eastAsia="SimSun" w:hAnsi="Arial" w:cs="Arial"/>
          <w:iCs/>
          <w:sz w:val="24"/>
          <w:szCs w:val="24"/>
        </w:rPr>
      </w:pPr>
      <w:r>
        <w:rPr>
          <w:rFonts w:ascii="Arial" w:eastAsia="SimSun" w:hAnsi="Arial" w:cs="Arial"/>
          <w:iCs/>
          <w:sz w:val="24"/>
          <w:szCs w:val="24"/>
        </w:rPr>
        <w:t xml:space="preserve"> </w:t>
      </w:r>
      <w:r w:rsidR="00936F27" w:rsidRPr="00936F27">
        <w:rPr>
          <w:rFonts w:ascii="Arial" w:eastAsia="SimSun" w:hAnsi="Arial" w:cs="Arial"/>
          <w:iCs/>
          <w:sz w:val="24"/>
          <w:szCs w:val="24"/>
        </w:rPr>
        <w:t xml:space="preserve">Reproduire le schéma en y faisant figurer la base de Frenet et donner l’expression du vecteur accélération </w:t>
      </w:r>
      <m:oMath>
        <m:acc>
          <m:accPr>
            <m:chr m:val="⃗"/>
            <m:ctrlPr>
              <w:rPr>
                <w:rFonts w:ascii="Cambria Math" w:eastAsia="SimSun" w:hAnsi="Cambria Math" w:cs="Arial"/>
                <w:i/>
                <w:iCs/>
                <w:sz w:val="24"/>
                <w:szCs w:val="24"/>
              </w:rPr>
            </m:ctrlPr>
          </m:accPr>
          <m:e>
            <m:r>
              <w:rPr>
                <w:rFonts w:ascii="Cambria Math" w:eastAsia="SimSun" w:hAnsi="Cambria Math" w:cs="Arial"/>
                <w:sz w:val="24"/>
                <w:szCs w:val="24"/>
              </w:rPr>
              <m:t>a</m:t>
            </m:r>
          </m:e>
        </m:acc>
      </m:oMath>
      <w:r w:rsidR="00936F27" w:rsidRPr="00936F27">
        <w:rPr>
          <w:rFonts w:ascii="Arial" w:eastAsia="SimSun" w:hAnsi="Arial" w:cs="Arial"/>
          <w:iCs/>
          <w:sz w:val="24"/>
          <w:szCs w:val="24"/>
        </w:rPr>
        <w:t xml:space="preserve"> d’un satellite dans le repère de Frenet.</w:t>
      </w:r>
    </w:p>
    <w:p w14:paraId="2793D29A" w14:textId="6D031E62" w:rsidR="0013294B" w:rsidRDefault="00D029A0">
      <w:pPr>
        <w:spacing w:after="0" w:line="240" w:lineRule="auto"/>
        <w:rPr>
          <w:rFonts w:ascii="Arial" w:eastAsia="SimSun" w:hAnsi="Arial" w:cs="Arial"/>
          <w:iCs/>
          <w:sz w:val="24"/>
          <w:szCs w:val="24"/>
        </w:rPr>
      </w:pPr>
      <w:r w:rsidRPr="00D029A0">
        <w:rPr>
          <w:rFonts w:ascii="Arial" w:hAnsi="Arial" w:cs="Arial"/>
          <w:b/>
          <w:bCs/>
        </w:rPr>
        <w:t>(0,5 pt)</w:t>
      </w:r>
      <w:r>
        <w:rPr>
          <w:rFonts w:ascii="Arial" w:hAnsi="Arial" w:cs="Arial"/>
          <w:b/>
          <w:bCs/>
        </w:rPr>
        <w:tab/>
      </w:r>
      <w:r w:rsidR="00D53C39" w:rsidRPr="007565EF">
        <w:rPr>
          <w:rFonts w:ascii="Arial" w:eastAsia="SimSun" w:hAnsi="Arial" w:cs="Arial"/>
          <w:iCs/>
          <w:position w:val="-24"/>
          <w:sz w:val="24"/>
          <w:szCs w:val="24"/>
        </w:rPr>
        <w:object w:dxaOrig="1880" w:dyaOrig="660" w14:anchorId="40D65852">
          <v:shape id="_x0000_i1030" type="#_x0000_t75" style="width:94.5pt;height:33pt" o:ole="">
            <v:imagedata r:id="rId66" o:title=""/>
          </v:shape>
          <o:OLEObject Type="Embed" ProgID="Equation.DSMT4" ShapeID="_x0000_i1030" DrawAspect="Content" ObjectID="_1684824827" r:id="rId67"/>
        </w:object>
      </w:r>
      <w:r w:rsidR="007565EF">
        <w:rPr>
          <w:rFonts w:ascii="Arial" w:eastAsia="SimSun" w:hAnsi="Arial" w:cs="Arial"/>
          <w:iCs/>
          <w:sz w:val="24"/>
          <w:szCs w:val="24"/>
        </w:rPr>
        <w:t xml:space="preserve"> </w:t>
      </w:r>
      <w:r w:rsidR="0013294B">
        <w:rPr>
          <w:rFonts w:ascii="Arial" w:eastAsia="SimSun" w:hAnsi="Arial" w:cs="Arial"/>
          <w:iCs/>
          <w:sz w:val="24"/>
          <w:szCs w:val="24"/>
        </w:rPr>
        <w:br w:type="page"/>
      </w:r>
    </w:p>
    <w:p w14:paraId="0EE7240F" w14:textId="2BB17789" w:rsidR="00936F27" w:rsidRDefault="00936F27" w:rsidP="00F10F70">
      <w:pPr>
        <w:numPr>
          <w:ilvl w:val="0"/>
          <w:numId w:val="15"/>
        </w:numPr>
        <w:spacing w:after="0" w:line="240" w:lineRule="auto"/>
        <w:ind w:left="567" w:hanging="567"/>
        <w:jc w:val="both"/>
        <w:rPr>
          <w:rFonts w:ascii="Arial" w:eastAsia="SimSun" w:hAnsi="Arial" w:cs="Arial"/>
          <w:iCs/>
          <w:sz w:val="24"/>
          <w:szCs w:val="24"/>
        </w:rPr>
      </w:pPr>
      <w:r w:rsidRPr="00936F27">
        <w:rPr>
          <w:rFonts w:ascii="Arial" w:eastAsia="SimSun" w:hAnsi="Arial" w:cs="Arial"/>
          <w:iCs/>
          <w:sz w:val="24"/>
          <w:szCs w:val="24"/>
        </w:rPr>
        <w:lastRenderedPageBreak/>
        <w:t>Établir que le mouvement circulaire du satellite est uniforme.</w:t>
      </w:r>
    </w:p>
    <w:p w14:paraId="524385D4" w14:textId="01ED92C1" w:rsidR="0013294B" w:rsidRDefault="00FB4D17" w:rsidP="0013294B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>
        <w:rPr>
          <w:rFonts w:ascii="Arial" w:eastAsia="SimSun" w:hAnsi="Arial" w:cs="Arial"/>
          <w:b/>
          <w:bCs/>
          <w:iCs/>
          <w:sz w:val="24"/>
          <w:szCs w:val="24"/>
        </w:rPr>
        <w:t xml:space="preserve">(0,5 pt) </w:t>
      </w:r>
      <w:r w:rsidR="00765CB4" w:rsidRPr="00765CB4">
        <w:rPr>
          <w:rFonts w:ascii="Arial" w:eastAsia="SimSun" w:hAnsi="Arial" w:cs="Arial"/>
          <w:b/>
          <w:bCs/>
          <w:iCs/>
          <w:sz w:val="24"/>
          <w:szCs w:val="24"/>
        </w:rPr>
        <w:t xml:space="preserve">On applique la deuxième loi de Newton au système {satellite} </w:t>
      </w:r>
      <w:r w:rsidR="00765CB4">
        <w:rPr>
          <w:rFonts w:ascii="Arial" w:eastAsia="SimSun" w:hAnsi="Arial" w:cs="Arial"/>
          <w:b/>
          <w:bCs/>
          <w:iCs/>
          <w:sz w:val="24"/>
          <w:szCs w:val="24"/>
        </w:rPr>
        <w:t xml:space="preserve">de masse </w:t>
      </w:r>
      <w:r w:rsidR="00765CB4" w:rsidRPr="00765CB4">
        <w:rPr>
          <w:rFonts w:ascii="Arial" w:eastAsia="SimSun" w:hAnsi="Arial" w:cs="Arial"/>
          <w:b/>
          <w:bCs/>
          <w:i/>
          <w:sz w:val="24"/>
          <w:szCs w:val="24"/>
        </w:rPr>
        <w:t>m</w:t>
      </w:r>
      <w:r w:rsidR="00765CB4">
        <w:rPr>
          <w:rFonts w:ascii="Arial" w:eastAsia="SimSun" w:hAnsi="Arial" w:cs="Arial"/>
          <w:b/>
          <w:bCs/>
          <w:iCs/>
          <w:sz w:val="24"/>
          <w:szCs w:val="24"/>
        </w:rPr>
        <w:t xml:space="preserve"> </w:t>
      </w:r>
      <w:r w:rsidR="00765CB4" w:rsidRPr="00765CB4">
        <w:rPr>
          <w:rFonts w:ascii="Arial" w:eastAsia="SimSun" w:hAnsi="Arial" w:cs="Arial"/>
          <w:b/>
          <w:bCs/>
          <w:iCs/>
          <w:sz w:val="24"/>
          <w:szCs w:val="24"/>
        </w:rPr>
        <w:t>dans le référentiel géocentrique.</w:t>
      </w:r>
      <w:r w:rsidR="00765CB4">
        <w:rPr>
          <w:rFonts w:ascii="Arial" w:eastAsia="SimSun" w:hAnsi="Arial" w:cs="Arial"/>
          <w:b/>
          <w:bCs/>
          <w:iCs/>
          <w:sz w:val="24"/>
          <w:szCs w:val="24"/>
        </w:rPr>
        <w:t xml:space="preserve"> </w:t>
      </w:r>
      <w:r w:rsidR="00765CB4" w:rsidRPr="00765CB4">
        <w:rPr>
          <w:rFonts w:ascii="Arial" w:eastAsia="SimSun" w:hAnsi="Arial" w:cs="Arial"/>
          <w:b/>
          <w:bCs/>
          <w:iCs/>
          <w:position w:val="-12"/>
          <w:sz w:val="24"/>
          <w:szCs w:val="24"/>
        </w:rPr>
        <w:object w:dxaOrig="1240" w:dyaOrig="400" w14:anchorId="70409AEA">
          <v:shape id="_x0000_i1031" type="#_x0000_t75" style="width:61.5pt;height:19.5pt" o:ole="">
            <v:imagedata r:id="rId68" o:title=""/>
          </v:shape>
          <o:OLEObject Type="Embed" ProgID="Equation.DSMT4" ShapeID="_x0000_i1031" DrawAspect="Content" ObjectID="_1684824828" r:id="rId69"/>
        </w:object>
      </w:r>
      <w:r w:rsidR="00765CB4">
        <w:rPr>
          <w:rFonts w:ascii="Arial" w:eastAsia="SimSun" w:hAnsi="Arial" w:cs="Arial"/>
          <w:b/>
          <w:bCs/>
          <w:iCs/>
          <w:sz w:val="24"/>
          <w:szCs w:val="24"/>
        </w:rPr>
        <w:t>.</w:t>
      </w:r>
    </w:p>
    <w:p w14:paraId="3DC8C8C6" w14:textId="2842D77B" w:rsidR="00765CB4" w:rsidRDefault="00FB4D17" w:rsidP="0013294B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>
        <w:rPr>
          <w:rFonts w:ascii="Arial" w:eastAsia="SimSun" w:hAnsi="Arial" w:cs="Arial"/>
          <w:b/>
          <w:bCs/>
          <w:iCs/>
          <w:sz w:val="24"/>
          <w:szCs w:val="24"/>
        </w:rPr>
        <w:t xml:space="preserve">(0,5 pt) </w:t>
      </w:r>
      <w:r w:rsidR="00765CB4">
        <w:rPr>
          <w:rFonts w:ascii="Arial" w:eastAsia="SimSun" w:hAnsi="Arial" w:cs="Arial"/>
          <w:b/>
          <w:bCs/>
          <w:iCs/>
          <w:sz w:val="24"/>
          <w:szCs w:val="24"/>
        </w:rPr>
        <w:t xml:space="preserve">Le satellite n’est soumis qu’à l’attraction gravitationnelle </w:t>
      </w:r>
      <w:r w:rsidR="008361DD" w:rsidRPr="008361DD">
        <w:rPr>
          <w:rFonts w:ascii="Arial" w:eastAsia="SimSun" w:hAnsi="Arial" w:cs="Arial"/>
          <w:b/>
          <w:bCs/>
          <w:iCs/>
          <w:position w:val="-12"/>
          <w:sz w:val="24"/>
          <w:szCs w:val="24"/>
        </w:rPr>
        <w:object w:dxaOrig="499" w:dyaOrig="400" w14:anchorId="4C2C36FD">
          <v:shape id="_x0000_i1032" type="#_x0000_t75" style="width:25.5pt;height:19.5pt" o:ole="">
            <v:imagedata r:id="rId70" o:title=""/>
          </v:shape>
          <o:OLEObject Type="Embed" ProgID="Equation.DSMT4" ShapeID="_x0000_i1032" DrawAspect="Content" ObjectID="_1684824829" r:id="rId71"/>
        </w:object>
      </w:r>
      <w:r w:rsidR="008361DD">
        <w:rPr>
          <w:rFonts w:ascii="Arial" w:eastAsia="SimSun" w:hAnsi="Arial" w:cs="Arial"/>
          <w:b/>
          <w:bCs/>
          <w:iCs/>
          <w:sz w:val="24"/>
          <w:szCs w:val="24"/>
        </w:rPr>
        <w:t xml:space="preserve"> </w:t>
      </w:r>
      <w:r w:rsidR="00765CB4">
        <w:rPr>
          <w:rFonts w:ascii="Arial" w:eastAsia="SimSun" w:hAnsi="Arial" w:cs="Arial"/>
          <w:b/>
          <w:bCs/>
          <w:iCs/>
          <w:sz w:val="24"/>
          <w:szCs w:val="24"/>
        </w:rPr>
        <w:t>exercée par la Terre</w:t>
      </w:r>
      <w:r w:rsidR="008361DD">
        <w:rPr>
          <w:rFonts w:ascii="Arial" w:eastAsia="SimSun" w:hAnsi="Arial" w:cs="Arial"/>
          <w:b/>
          <w:bCs/>
          <w:iCs/>
          <w:sz w:val="24"/>
          <w:szCs w:val="24"/>
        </w:rPr>
        <w:t xml:space="preserve"> et ayant la même direction que </w:t>
      </w:r>
      <w:r w:rsidR="008361DD" w:rsidRPr="008361DD">
        <w:rPr>
          <w:rFonts w:ascii="Arial" w:eastAsia="SimSun" w:hAnsi="Arial" w:cs="Arial"/>
          <w:b/>
          <w:bCs/>
          <w:iCs/>
          <w:position w:val="-12"/>
          <w:sz w:val="24"/>
          <w:szCs w:val="24"/>
        </w:rPr>
        <w:object w:dxaOrig="300" w:dyaOrig="400" w14:anchorId="3B4468C5">
          <v:shape id="_x0000_i1033" type="#_x0000_t75" style="width:15pt;height:19.5pt" o:ole="">
            <v:imagedata r:id="rId72" o:title=""/>
          </v:shape>
          <o:OLEObject Type="Embed" ProgID="Equation.DSMT4" ShapeID="_x0000_i1033" DrawAspect="Content" ObjectID="_1684824830" r:id="rId73"/>
        </w:object>
      </w:r>
      <w:r w:rsidR="008361DD">
        <w:rPr>
          <w:rFonts w:ascii="Arial" w:eastAsia="SimSun" w:hAnsi="Arial" w:cs="Arial"/>
          <w:b/>
          <w:bCs/>
          <w:iCs/>
          <w:sz w:val="24"/>
          <w:szCs w:val="24"/>
        </w:rPr>
        <w:t>.</w:t>
      </w:r>
    </w:p>
    <w:p w14:paraId="0C0EEDC7" w14:textId="3C2E6498" w:rsidR="008361DD" w:rsidRDefault="00E032F2" w:rsidP="0013294B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 w:rsidRPr="008361DD">
        <w:rPr>
          <w:rFonts w:ascii="Arial" w:eastAsia="SimSun" w:hAnsi="Arial" w:cs="Arial"/>
          <w:b/>
          <w:bCs/>
          <w:iCs/>
          <w:position w:val="-30"/>
          <w:sz w:val="24"/>
          <w:szCs w:val="24"/>
        </w:rPr>
        <w:object w:dxaOrig="1880" w:dyaOrig="680" w14:anchorId="491C64D2">
          <v:shape id="_x0000_i1034" type="#_x0000_t75" style="width:94.5pt;height:34.5pt" o:ole="">
            <v:imagedata r:id="rId74" o:title=""/>
          </v:shape>
          <o:OLEObject Type="Embed" ProgID="Equation.DSMT4" ShapeID="_x0000_i1034" DrawAspect="Content" ObjectID="_1684824831" r:id="rId75"/>
        </w:object>
      </w:r>
    </w:p>
    <w:p w14:paraId="2D0FA001" w14:textId="24DD2EE1" w:rsidR="008361DD" w:rsidRDefault="008361DD" w:rsidP="0013294B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 w:rsidRPr="008361DD">
        <w:rPr>
          <w:rFonts w:ascii="Arial" w:eastAsia="SimSun" w:hAnsi="Arial" w:cs="Arial"/>
          <w:b/>
          <w:bCs/>
          <w:iCs/>
          <w:sz w:val="24"/>
          <w:szCs w:val="24"/>
        </w:rPr>
        <w:t>Ainsi</w:t>
      </w:r>
      <w:r>
        <w:rPr>
          <w:rFonts w:ascii="Arial" w:eastAsia="SimSun" w:hAnsi="Arial" w:cs="Arial"/>
          <w:b/>
          <w:bCs/>
          <w:iCs/>
          <w:sz w:val="24"/>
          <w:szCs w:val="24"/>
        </w:rPr>
        <w:t xml:space="preserve"> </w:t>
      </w:r>
      <w:r w:rsidR="00E032F2" w:rsidRPr="008361DD">
        <w:rPr>
          <w:rFonts w:ascii="Arial" w:eastAsia="SimSun" w:hAnsi="Arial" w:cs="Arial"/>
          <w:b/>
          <w:bCs/>
          <w:iCs/>
          <w:position w:val="-30"/>
          <w:sz w:val="24"/>
          <w:szCs w:val="24"/>
        </w:rPr>
        <w:object w:dxaOrig="1380" w:dyaOrig="680" w14:anchorId="49265D20">
          <v:shape id="_x0000_i1035" type="#_x0000_t75" style="width:69pt;height:34.5pt" o:ole="">
            <v:imagedata r:id="rId76" o:title=""/>
          </v:shape>
          <o:OLEObject Type="Embed" ProgID="Equation.DSMT4" ShapeID="_x0000_i1035" DrawAspect="Content" ObjectID="_1684824832" r:id="rId77"/>
        </w:object>
      </w:r>
      <w:r>
        <w:rPr>
          <w:rFonts w:ascii="Arial" w:eastAsia="SimSun" w:hAnsi="Arial" w:cs="Arial"/>
          <w:b/>
          <w:bCs/>
          <w:iCs/>
          <w:sz w:val="24"/>
          <w:szCs w:val="24"/>
        </w:rPr>
        <w:t>.</w:t>
      </w:r>
    </w:p>
    <w:p w14:paraId="26A0112C" w14:textId="1719849D" w:rsidR="00FB4D17" w:rsidRDefault="00FB4D17" w:rsidP="0013294B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>
        <w:rPr>
          <w:rFonts w:ascii="Arial" w:eastAsia="SimSun" w:hAnsi="Arial" w:cs="Arial"/>
          <w:b/>
          <w:bCs/>
          <w:iCs/>
          <w:sz w:val="24"/>
          <w:szCs w:val="24"/>
        </w:rPr>
        <w:t xml:space="preserve">(0,5 pt) </w:t>
      </w:r>
      <w:r w:rsidR="008361DD">
        <w:rPr>
          <w:rFonts w:ascii="Arial" w:eastAsia="SimSun" w:hAnsi="Arial" w:cs="Arial"/>
          <w:b/>
          <w:bCs/>
          <w:iCs/>
          <w:sz w:val="24"/>
          <w:szCs w:val="24"/>
        </w:rPr>
        <w:t xml:space="preserve">En comparant avec l’expression précédente de l’accélération </w:t>
      </w:r>
      <w:r w:rsidR="008361DD" w:rsidRPr="008361DD">
        <w:rPr>
          <w:rFonts w:ascii="Arial" w:eastAsia="SimSun" w:hAnsi="Arial" w:cs="Arial"/>
          <w:b/>
          <w:bCs/>
          <w:iCs/>
          <w:position w:val="-24"/>
          <w:sz w:val="24"/>
          <w:szCs w:val="24"/>
        </w:rPr>
        <w:object w:dxaOrig="1880" w:dyaOrig="660" w14:anchorId="072E56C7">
          <v:shape id="_x0000_i1036" type="#_x0000_t75" style="width:94.5pt;height:33pt" o:ole="">
            <v:imagedata r:id="rId66" o:title=""/>
          </v:shape>
          <o:OLEObject Type="Embed" ProgID="Equation.DSMT4" ShapeID="_x0000_i1036" DrawAspect="Content" ObjectID="_1684824833" r:id="rId78"/>
        </w:object>
      </w:r>
      <w:r w:rsidR="008361DD" w:rsidRPr="008361DD">
        <w:rPr>
          <w:rFonts w:ascii="Arial" w:eastAsia="SimSun" w:hAnsi="Arial" w:cs="Arial"/>
          <w:b/>
          <w:bCs/>
          <w:iCs/>
          <w:sz w:val="24"/>
          <w:szCs w:val="24"/>
        </w:rPr>
        <w:t xml:space="preserve"> on en déduit que </w:t>
      </w:r>
      <w:r w:rsidR="008361DD" w:rsidRPr="008361DD">
        <w:rPr>
          <w:rFonts w:ascii="Arial" w:eastAsia="SimSun" w:hAnsi="Arial" w:cs="Arial"/>
          <w:b/>
          <w:bCs/>
          <w:iCs/>
          <w:position w:val="-24"/>
          <w:sz w:val="24"/>
          <w:szCs w:val="24"/>
        </w:rPr>
        <w:object w:dxaOrig="760" w:dyaOrig="620" w14:anchorId="64FA4034">
          <v:shape id="_x0000_i1037" type="#_x0000_t75" style="width:37.5pt;height:31.5pt" o:ole="">
            <v:imagedata r:id="rId79" o:title=""/>
          </v:shape>
          <o:OLEObject Type="Embed" ProgID="Equation.DSMT4" ShapeID="_x0000_i1037" DrawAspect="Content" ObjectID="_1684824834" r:id="rId80"/>
        </w:object>
      </w:r>
      <w:r w:rsidR="008361DD" w:rsidRPr="008361DD">
        <w:rPr>
          <w:rFonts w:ascii="Arial" w:eastAsia="SimSun" w:hAnsi="Arial" w:cs="Arial"/>
          <w:b/>
          <w:bCs/>
          <w:iCs/>
          <w:sz w:val="24"/>
          <w:szCs w:val="24"/>
        </w:rPr>
        <w:t>.</w:t>
      </w:r>
    </w:p>
    <w:p w14:paraId="28E59730" w14:textId="65BF9455" w:rsidR="008361DD" w:rsidRPr="008361DD" w:rsidRDefault="00FB4D17" w:rsidP="0013294B">
      <w:pPr>
        <w:spacing w:after="0" w:line="240" w:lineRule="auto"/>
        <w:jc w:val="both"/>
        <w:rPr>
          <w:rFonts w:ascii="Arial" w:eastAsia="SimSun" w:hAnsi="Arial" w:cs="Arial"/>
          <w:b/>
          <w:bCs/>
          <w:iCs/>
          <w:sz w:val="24"/>
          <w:szCs w:val="24"/>
        </w:rPr>
      </w:pPr>
      <w:r>
        <w:rPr>
          <w:rFonts w:ascii="Arial" w:eastAsia="SimSun" w:hAnsi="Arial" w:cs="Arial"/>
          <w:b/>
          <w:bCs/>
          <w:iCs/>
          <w:sz w:val="24"/>
          <w:szCs w:val="24"/>
        </w:rPr>
        <w:t xml:space="preserve">(0,5 pt) </w:t>
      </w:r>
      <w:r w:rsidR="008361DD" w:rsidRPr="008361DD">
        <w:rPr>
          <w:rFonts w:ascii="Arial" w:eastAsia="SimSun" w:hAnsi="Arial" w:cs="Arial"/>
          <w:b/>
          <w:bCs/>
          <w:iCs/>
          <w:sz w:val="24"/>
          <w:szCs w:val="24"/>
        </w:rPr>
        <w:t xml:space="preserve">La vitesse </w:t>
      </w:r>
      <w:r w:rsidR="008361DD" w:rsidRPr="008361DD">
        <w:rPr>
          <w:rFonts w:ascii="Arial" w:eastAsia="SimSun" w:hAnsi="Arial" w:cs="Arial"/>
          <w:b/>
          <w:bCs/>
          <w:i/>
          <w:sz w:val="24"/>
          <w:szCs w:val="24"/>
        </w:rPr>
        <w:t>v</w:t>
      </w:r>
      <w:r w:rsidR="008361DD" w:rsidRPr="008361DD">
        <w:rPr>
          <w:rFonts w:ascii="Arial" w:eastAsia="SimSun" w:hAnsi="Arial" w:cs="Arial"/>
          <w:b/>
          <w:bCs/>
          <w:iCs/>
          <w:sz w:val="24"/>
          <w:szCs w:val="24"/>
        </w:rPr>
        <w:t xml:space="preserve"> est constante, le mouvement est bien uniforme.</w:t>
      </w:r>
    </w:p>
    <w:p w14:paraId="545F184F" w14:textId="77777777" w:rsidR="00936F27" w:rsidRPr="00936F27" w:rsidRDefault="00936F27" w:rsidP="00F10F70">
      <w:pPr>
        <w:numPr>
          <w:ilvl w:val="0"/>
          <w:numId w:val="15"/>
        </w:numPr>
        <w:spacing w:after="0" w:line="240" w:lineRule="auto"/>
        <w:ind w:left="567" w:hanging="567"/>
        <w:jc w:val="both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iCs/>
          <w:sz w:val="24"/>
          <w:szCs w:val="24"/>
        </w:rPr>
        <w:t xml:space="preserve">Donner l’expression de la vitesse </w:t>
      </w:r>
      <m:oMath>
        <m:r>
          <w:rPr>
            <w:rFonts w:ascii="Cambria Math" w:eastAsia="SimSun" w:hAnsi="Cambria Math" w:cs="Arial"/>
            <w:sz w:val="24"/>
            <w:szCs w:val="24"/>
          </w:rPr>
          <m:t>v</m:t>
        </m:r>
      </m:oMath>
      <w:r w:rsidRPr="00936F27">
        <w:rPr>
          <w:rFonts w:ascii="Arial" w:eastAsia="SimSun" w:hAnsi="Arial" w:cs="Arial"/>
          <w:iCs/>
          <w:sz w:val="24"/>
          <w:szCs w:val="24"/>
        </w:rPr>
        <w:t xml:space="preserve"> du satellite en fonction de </w:t>
      </w:r>
      <m:oMath>
        <m:r>
          <w:rPr>
            <w:rFonts w:ascii="Cambria Math" w:eastAsia="SimSun" w:hAnsi="Cambria Math" w:cs="Arial"/>
            <w:sz w:val="24"/>
            <w:szCs w:val="24"/>
          </w:rPr>
          <m:t>G</m:t>
        </m:r>
      </m:oMath>
      <w:r w:rsidRPr="00936F27">
        <w:rPr>
          <w:rFonts w:ascii="Arial" w:eastAsia="SimSun" w:hAnsi="Arial" w:cs="Arial"/>
          <w:iCs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="SimSun" w:hAnsi="Cambria Math" w:cs="Arial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 w:cs="Arial"/>
                <w:sz w:val="24"/>
                <w:szCs w:val="24"/>
              </w:rPr>
              <m:t>M</m:t>
            </m:r>
          </m:e>
          <m:sub>
            <m:r>
              <w:rPr>
                <w:rFonts w:ascii="Cambria Math" w:eastAsia="SimSun" w:hAnsi="Cambria Math" w:cs="Arial"/>
                <w:sz w:val="24"/>
                <w:szCs w:val="24"/>
              </w:rPr>
              <m:t>T</m:t>
            </m:r>
          </m:sub>
        </m:sSub>
      </m:oMath>
      <w:r w:rsidRPr="00936F27">
        <w:rPr>
          <w:rFonts w:ascii="Arial" w:eastAsia="SimSun" w:hAnsi="Arial" w:cs="Arial"/>
          <w:iCs/>
          <w:sz w:val="24"/>
          <w:szCs w:val="24"/>
        </w:rPr>
        <w:t xml:space="preserve"> et </w:t>
      </w:r>
      <m:oMath>
        <m:r>
          <w:rPr>
            <w:rFonts w:ascii="Cambria Math" w:eastAsia="SimSun" w:hAnsi="Cambria Math" w:cs="Arial"/>
            <w:sz w:val="24"/>
            <w:szCs w:val="24"/>
          </w:rPr>
          <m:t>R</m:t>
        </m:r>
      </m:oMath>
      <w:r w:rsidRPr="00936F27">
        <w:rPr>
          <w:rFonts w:ascii="Arial" w:eastAsia="SimSun" w:hAnsi="Arial" w:cs="Arial"/>
          <w:iCs/>
          <w:sz w:val="24"/>
          <w:szCs w:val="24"/>
        </w:rPr>
        <w:t>.</w:t>
      </w:r>
    </w:p>
    <w:p w14:paraId="5F3465C4" w14:textId="49012D9D" w:rsidR="00936F27" w:rsidRDefault="00936F27" w:rsidP="00F10F70">
      <w:pPr>
        <w:spacing w:after="0" w:line="240" w:lineRule="auto"/>
        <w:ind w:left="567"/>
        <w:rPr>
          <w:rFonts w:ascii="Arial" w:eastAsia="SimSun" w:hAnsi="Arial" w:cs="Arial"/>
          <w:iCs/>
          <w:sz w:val="24"/>
        </w:rPr>
      </w:pPr>
      <w:r w:rsidRPr="00936F27">
        <w:rPr>
          <w:rFonts w:ascii="Arial" w:eastAsia="SimSun" w:hAnsi="Arial" w:cs="Arial"/>
          <w:sz w:val="24"/>
          <w:szCs w:val="24"/>
        </w:rPr>
        <w:t xml:space="preserve">Calculer la valeur de la vitesse pour l’altitude </w:t>
      </w:r>
      <m:oMath>
        <m:r>
          <w:rPr>
            <w:rFonts w:ascii="Cambria Math" w:eastAsia="Arial" w:hAnsi="Cambria Math" w:cs="Arial"/>
            <w:sz w:val="24"/>
          </w:rPr>
          <m:t>h=380 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km</m:t>
        </m:r>
      </m:oMath>
      <w:r w:rsidRPr="00936F27">
        <w:rPr>
          <w:rFonts w:ascii="Arial" w:eastAsia="SimSun" w:hAnsi="Arial" w:cs="Arial"/>
          <w:iCs/>
          <w:sz w:val="24"/>
        </w:rPr>
        <w:t>.</w:t>
      </w:r>
    </w:p>
    <w:p w14:paraId="4D3FAAD0" w14:textId="0F245AA3" w:rsidR="00FB4D17" w:rsidRDefault="00D6630A" w:rsidP="00FB4D17">
      <w:pPr>
        <w:spacing w:after="0" w:line="240" w:lineRule="auto"/>
        <w:rPr>
          <w:rFonts w:ascii="Arial" w:eastAsia="SimSun" w:hAnsi="Arial" w:cs="Arial"/>
          <w:b/>
          <w:bCs/>
          <w:iCs/>
          <w:sz w:val="24"/>
          <w:szCs w:val="24"/>
        </w:rPr>
      </w:pPr>
      <w:r>
        <w:rPr>
          <w:rFonts w:ascii="Arial" w:eastAsia="SimSun" w:hAnsi="Arial" w:cs="Arial"/>
          <w:b/>
          <w:bCs/>
          <w:iCs/>
          <w:sz w:val="24"/>
        </w:rPr>
        <w:t xml:space="preserve">(0,5 pt) </w:t>
      </w:r>
      <w:r w:rsidR="00151398" w:rsidRPr="00151398">
        <w:rPr>
          <w:rFonts w:ascii="Arial" w:eastAsia="SimSun" w:hAnsi="Arial" w:cs="Arial"/>
          <w:b/>
          <w:bCs/>
          <w:iCs/>
          <w:sz w:val="24"/>
        </w:rPr>
        <w:t xml:space="preserve">Par comparaison également des expressions de l’accélération, on obtient que </w:t>
      </w:r>
      <w:r w:rsidR="00E032F2" w:rsidRPr="00151398">
        <w:rPr>
          <w:rFonts w:ascii="Arial" w:eastAsia="SimSun" w:hAnsi="Arial" w:cs="Arial"/>
          <w:b/>
          <w:bCs/>
          <w:iCs/>
          <w:position w:val="-30"/>
          <w:sz w:val="24"/>
          <w:szCs w:val="24"/>
        </w:rPr>
        <w:object w:dxaOrig="1219" w:dyaOrig="720" w14:anchorId="2B011053">
          <v:shape id="_x0000_i1038" type="#_x0000_t75" style="width:61.5pt;height:36pt" o:ole="">
            <v:imagedata r:id="rId81" o:title=""/>
          </v:shape>
          <o:OLEObject Type="Embed" ProgID="Equation.DSMT4" ShapeID="_x0000_i1038" DrawAspect="Content" ObjectID="_1684824835" r:id="rId82"/>
        </w:object>
      </w:r>
      <w:r w:rsidR="00151398">
        <w:rPr>
          <w:rFonts w:ascii="Arial" w:eastAsia="SimSun" w:hAnsi="Arial" w:cs="Arial"/>
          <w:b/>
          <w:bCs/>
          <w:iCs/>
          <w:sz w:val="24"/>
          <w:szCs w:val="24"/>
        </w:rPr>
        <w:t>.</w:t>
      </w:r>
    </w:p>
    <w:p w14:paraId="7364FB01" w14:textId="41EEB6A0" w:rsidR="00151398" w:rsidRDefault="00E032F2" w:rsidP="00FB4D17">
      <w:pPr>
        <w:spacing w:after="0" w:line="240" w:lineRule="auto"/>
        <w:rPr>
          <w:rFonts w:ascii="Arial" w:eastAsia="SimSun" w:hAnsi="Arial" w:cs="Arial"/>
          <w:b/>
          <w:bCs/>
          <w:iCs/>
          <w:sz w:val="24"/>
          <w:szCs w:val="24"/>
        </w:rPr>
      </w:pPr>
      <w:r w:rsidRPr="00151398">
        <w:rPr>
          <w:rFonts w:ascii="Arial" w:eastAsia="SimSun" w:hAnsi="Arial" w:cs="Arial"/>
          <w:b/>
          <w:bCs/>
          <w:iCs/>
          <w:position w:val="-30"/>
          <w:sz w:val="24"/>
          <w:szCs w:val="24"/>
        </w:rPr>
        <w:object w:dxaOrig="1400" w:dyaOrig="680" w14:anchorId="654A1018">
          <v:shape id="_x0000_i1039" type="#_x0000_t75" style="width:70.5pt;height:34.5pt" o:ole="">
            <v:imagedata r:id="rId83" o:title=""/>
          </v:shape>
          <o:OLEObject Type="Embed" ProgID="Equation.DSMT4" ShapeID="_x0000_i1039" DrawAspect="Content" ObjectID="_1684824836" r:id="rId84"/>
        </w:object>
      </w:r>
    </w:p>
    <w:p w14:paraId="0601DDC4" w14:textId="6032085E" w:rsidR="00084ADA" w:rsidRPr="00E032F2" w:rsidRDefault="00D6630A" w:rsidP="00E032F2">
      <w:pPr>
        <w:spacing w:after="0" w:line="240" w:lineRule="auto"/>
        <w:ind w:left="1416" w:hanging="1416"/>
        <w:rPr>
          <w:rFonts w:ascii="Arial" w:eastAsia="SimSun" w:hAnsi="Arial" w:cs="Arial"/>
          <w:b/>
          <w:bCs/>
          <w:i/>
          <w:sz w:val="24"/>
          <w:szCs w:val="24"/>
          <w:vertAlign w:val="subscript"/>
        </w:rPr>
      </w:pPr>
      <w:r>
        <w:rPr>
          <w:rFonts w:ascii="Arial" w:eastAsia="SimSun" w:hAnsi="Arial" w:cs="Arial"/>
          <w:b/>
          <w:bCs/>
          <w:iCs/>
          <w:sz w:val="24"/>
        </w:rPr>
        <w:t xml:space="preserve">(0,5 pt) </w:t>
      </w:r>
      <w:r w:rsidR="00E032F2" w:rsidRPr="00084ADA">
        <w:rPr>
          <w:rFonts w:ascii="Arial" w:eastAsia="SimSun" w:hAnsi="Arial" w:cs="Arial"/>
          <w:b/>
          <w:bCs/>
          <w:iCs/>
          <w:position w:val="-32"/>
          <w:sz w:val="24"/>
          <w:szCs w:val="24"/>
        </w:rPr>
        <w:object w:dxaOrig="1480" w:dyaOrig="760" w14:anchorId="51A715CE">
          <v:shape id="_x0000_i1040" type="#_x0000_t75" style="width:73.5pt;height:37.5pt" o:ole="">
            <v:imagedata r:id="rId85" o:title=""/>
          </v:shape>
          <o:OLEObject Type="Embed" ProgID="Equation.DSMT4" ShapeID="_x0000_i1040" DrawAspect="Content" ObjectID="_1684824837" r:id="rId86"/>
        </w:object>
      </w:r>
      <w:r w:rsidR="00317F16">
        <w:rPr>
          <w:rFonts w:ascii="Arial" w:eastAsia="SimSun" w:hAnsi="Arial" w:cs="Arial"/>
          <w:b/>
          <w:bCs/>
          <w:iCs/>
          <w:sz w:val="24"/>
          <w:szCs w:val="24"/>
        </w:rPr>
        <w:t xml:space="preserve"> = </w:t>
      </w:r>
      <w:r w:rsidR="00E032F2" w:rsidRPr="00E032F2">
        <w:rPr>
          <w:rFonts w:ascii="Arial" w:eastAsia="SimSun" w:hAnsi="Arial" w:cs="Arial"/>
          <w:b/>
          <w:bCs/>
          <w:iCs/>
          <w:position w:val="-26"/>
          <w:sz w:val="24"/>
          <w:szCs w:val="24"/>
        </w:rPr>
        <w:object w:dxaOrig="859" w:dyaOrig="700" w14:anchorId="2FF45881">
          <v:shape id="_x0000_i1041" type="#_x0000_t75" style="width:43.5pt;height:34.5pt" o:ole="">
            <v:imagedata r:id="rId87" o:title=""/>
          </v:shape>
          <o:OLEObject Type="Embed" ProgID="Equation.DSMT4" ShapeID="_x0000_i1041" DrawAspect="Content" ObjectID="_1684824838" r:id="rId88"/>
        </w:object>
      </w:r>
      <w:r w:rsidR="00E032F2">
        <w:rPr>
          <w:rFonts w:ascii="Arial" w:eastAsia="SimSun" w:hAnsi="Arial" w:cs="Arial"/>
          <w:b/>
          <w:bCs/>
          <w:iCs/>
          <w:sz w:val="24"/>
          <w:szCs w:val="24"/>
        </w:rPr>
        <w:tab/>
      </w:r>
      <w:r w:rsidR="00E032F2">
        <w:rPr>
          <w:rFonts w:ascii="Arial" w:eastAsia="SimSun" w:hAnsi="Arial" w:cs="Arial"/>
          <w:b/>
          <w:bCs/>
          <w:iCs/>
          <w:sz w:val="24"/>
          <w:szCs w:val="24"/>
        </w:rPr>
        <w:tab/>
        <w:t xml:space="preserve">Attention </w:t>
      </w:r>
      <w:r w:rsidR="00E032F2">
        <w:rPr>
          <w:rFonts w:ascii="Arial" w:eastAsia="SimSun" w:hAnsi="Arial" w:cs="Arial"/>
          <w:b/>
          <w:bCs/>
          <w:i/>
          <w:sz w:val="24"/>
          <w:szCs w:val="24"/>
        </w:rPr>
        <w:t>R = R</w:t>
      </w:r>
      <w:r w:rsidR="00E032F2">
        <w:rPr>
          <w:rFonts w:ascii="Arial" w:eastAsia="SimSun" w:hAnsi="Arial" w:cs="Arial"/>
          <w:b/>
          <w:bCs/>
          <w:iCs/>
          <w:sz w:val="24"/>
          <w:szCs w:val="24"/>
          <w:vertAlign w:val="subscript"/>
        </w:rPr>
        <w:t>T</w:t>
      </w:r>
      <w:r w:rsidR="00E032F2" w:rsidRPr="00E032F2">
        <w:rPr>
          <w:rFonts w:ascii="Arial" w:eastAsia="SimSun" w:hAnsi="Arial" w:cs="Arial"/>
          <w:b/>
          <w:bCs/>
          <w:iCs/>
          <w:sz w:val="24"/>
          <w:szCs w:val="24"/>
        </w:rPr>
        <w:t xml:space="preserve"> + </w:t>
      </w:r>
      <w:r w:rsidR="00E032F2" w:rsidRPr="00E032F2">
        <w:rPr>
          <w:rFonts w:ascii="Arial" w:eastAsia="SimSun" w:hAnsi="Arial" w:cs="Arial"/>
          <w:b/>
          <w:bCs/>
          <w:i/>
          <w:sz w:val="24"/>
          <w:szCs w:val="24"/>
        </w:rPr>
        <w:t>h</w:t>
      </w:r>
    </w:p>
    <w:p w14:paraId="6EA63CC3" w14:textId="007FAE8D" w:rsidR="00317F16" w:rsidRPr="007B568E" w:rsidRDefault="00D6630A" w:rsidP="00FB4D17">
      <w:pPr>
        <w:spacing w:after="0" w:line="240" w:lineRule="auto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iCs/>
          <w:sz w:val="24"/>
        </w:rPr>
        <w:t xml:space="preserve">(0,5 pt) </w:t>
      </w:r>
      <w:r w:rsidR="00E032F2" w:rsidRPr="00E032F2">
        <w:rPr>
          <w:rFonts w:ascii="Arial" w:eastAsia="SimSun" w:hAnsi="Arial" w:cs="Arial"/>
          <w:b/>
          <w:bCs/>
          <w:iCs/>
          <w:position w:val="-34"/>
          <w:sz w:val="24"/>
          <w:szCs w:val="24"/>
        </w:rPr>
        <w:object w:dxaOrig="3920" w:dyaOrig="800" w14:anchorId="47FCBCD9">
          <v:shape id="_x0000_i1042" type="#_x0000_t75" style="width:196.5pt;height:40.5pt" o:ole="">
            <v:imagedata r:id="rId89" o:title=""/>
          </v:shape>
          <o:OLEObject Type="Embed" ProgID="Equation.DSMT4" ShapeID="_x0000_i1042" DrawAspect="Content" ObjectID="_1684824839" r:id="rId90"/>
        </w:object>
      </w:r>
      <w:r w:rsidR="00317F16">
        <w:rPr>
          <w:rFonts w:ascii="Arial" w:eastAsia="SimSun" w:hAnsi="Arial" w:cs="Arial"/>
          <w:b/>
          <w:bCs/>
          <w:iCs/>
          <w:sz w:val="24"/>
          <w:szCs w:val="24"/>
        </w:rPr>
        <w:t xml:space="preserve"> = </w:t>
      </w:r>
      <w:r w:rsidR="007B568E">
        <w:rPr>
          <w:rFonts w:ascii="Arial" w:eastAsia="SimSun" w:hAnsi="Arial" w:cs="Arial"/>
          <w:b/>
          <w:bCs/>
          <w:iCs/>
          <w:sz w:val="24"/>
          <w:szCs w:val="24"/>
        </w:rPr>
        <w:t>7,</w:t>
      </w:r>
      <w:r w:rsidR="00A1416A">
        <w:rPr>
          <w:rFonts w:ascii="Arial" w:eastAsia="SimSun" w:hAnsi="Arial" w:cs="Arial"/>
          <w:b/>
          <w:bCs/>
          <w:iCs/>
          <w:sz w:val="24"/>
          <w:szCs w:val="24"/>
        </w:rPr>
        <w:t>68</w:t>
      </w:r>
      <w:r w:rsidR="007B568E">
        <w:rPr>
          <w:rFonts w:ascii="Arial" w:eastAsia="SimSun" w:hAnsi="Arial" w:cs="Arial"/>
          <w:b/>
          <w:bCs/>
          <w:iCs/>
          <w:sz w:val="24"/>
          <w:szCs w:val="24"/>
        </w:rPr>
        <w:t>×10</w:t>
      </w:r>
      <w:r w:rsidR="007B568E">
        <w:rPr>
          <w:rFonts w:ascii="Arial" w:eastAsia="SimSun" w:hAnsi="Arial" w:cs="Arial"/>
          <w:b/>
          <w:bCs/>
          <w:iCs/>
          <w:sz w:val="24"/>
          <w:szCs w:val="24"/>
          <w:vertAlign w:val="superscript"/>
        </w:rPr>
        <w:t>3</w:t>
      </w:r>
      <w:r w:rsidR="007B568E">
        <w:rPr>
          <w:rFonts w:ascii="Arial" w:eastAsia="SimSun" w:hAnsi="Arial" w:cs="Arial"/>
          <w:b/>
          <w:bCs/>
          <w:iCs/>
          <w:sz w:val="24"/>
          <w:szCs w:val="24"/>
        </w:rPr>
        <w:t xml:space="preserve"> m.s</w:t>
      </w:r>
      <w:r w:rsidR="007B568E">
        <w:rPr>
          <w:rFonts w:ascii="Arial" w:eastAsia="SimSun" w:hAnsi="Arial" w:cs="Arial"/>
          <w:b/>
          <w:bCs/>
          <w:iCs/>
          <w:sz w:val="24"/>
          <w:szCs w:val="24"/>
          <w:vertAlign w:val="superscript"/>
        </w:rPr>
        <w:t>-1</w:t>
      </w:r>
      <w:r w:rsidR="007B568E">
        <w:rPr>
          <w:rFonts w:ascii="Arial" w:eastAsia="SimSun" w:hAnsi="Arial" w:cs="Arial"/>
          <w:b/>
          <w:bCs/>
          <w:iCs/>
          <w:sz w:val="24"/>
          <w:szCs w:val="24"/>
        </w:rPr>
        <w:t xml:space="preserve"> = 7,</w:t>
      </w:r>
      <w:r w:rsidR="00A1416A">
        <w:rPr>
          <w:rFonts w:ascii="Arial" w:eastAsia="SimSun" w:hAnsi="Arial" w:cs="Arial"/>
          <w:b/>
          <w:bCs/>
          <w:iCs/>
          <w:sz w:val="24"/>
          <w:szCs w:val="24"/>
        </w:rPr>
        <w:t>68</w:t>
      </w:r>
      <w:r w:rsidR="007B568E">
        <w:rPr>
          <w:rFonts w:ascii="Arial" w:eastAsia="SimSun" w:hAnsi="Arial" w:cs="Arial"/>
          <w:b/>
          <w:bCs/>
          <w:iCs/>
          <w:sz w:val="24"/>
          <w:szCs w:val="24"/>
        </w:rPr>
        <w:t xml:space="preserve"> </w:t>
      </w:r>
      <w:proofErr w:type="gramStart"/>
      <w:r w:rsidR="007B568E">
        <w:rPr>
          <w:rFonts w:ascii="Arial" w:eastAsia="SimSun" w:hAnsi="Arial" w:cs="Arial"/>
          <w:b/>
          <w:bCs/>
          <w:iCs/>
          <w:sz w:val="24"/>
          <w:szCs w:val="24"/>
        </w:rPr>
        <w:t>km.s</w:t>
      </w:r>
      <w:proofErr w:type="gramEnd"/>
      <w:r w:rsidR="007B568E">
        <w:rPr>
          <w:rFonts w:ascii="Arial" w:eastAsia="SimSun" w:hAnsi="Arial" w:cs="Arial"/>
          <w:b/>
          <w:bCs/>
          <w:iCs/>
          <w:sz w:val="24"/>
          <w:szCs w:val="24"/>
          <w:vertAlign w:val="superscript"/>
        </w:rPr>
        <w:t>-1</w:t>
      </w:r>
    </w:p>
    <w:p w14:paraId="7830EC96" w14:textId="77777777" w:rsidR="00936F27" w:rsidRPr="00936F27" w:rsidRDefault="00936F27" w:rsidP="00F10F70">
      <w:pPr>
        <w:numPr>
          <w:ilvl w:val="0"/>
          <w:numId w:val="15"/>
        </w:numPr>
        <w:spacing w:after="0" w:line="240" w:lineRule="auto"/>
        <w:ind w:left="567" w:hanging="567"/>
        <w:jc w:val="both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sz w:val="24"/>
          <w:szCs w:val="24"/>
        </w:rPr>
        <w:t xml:space="preserve">Proposer au moins une raison permettant d’expliquer un éventuel écart entre les valeurs des vitesses obtenues aux questions 1 et 4. </w:t>
      </w:r>
    </w:p>
    <w:p w14:paraId="07F13546" w14:textId="55B5DE9C" w:rsidR="00936F27" w:rsidRDefault="00E67EF4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t xml:space="preserve">(0,5 pt) </w:t>
      </w:r>
      <w:r w:rsidR="00105130" w:rsidRPr="00105130">
        <w:rPr>
          <w:rFonts w:ascii="Arial" w:eastAsia="SimSun" w:hAnsi="Arial" w:cs="Arial"/>
          <w:b/>
          <w:bCs/>
          <w:sz w:val="24"/>
          <w:szCs w:val="24"/>
        </w:rPr>
        <w:t xml:space="preserve">On trouve deux valeurs assez proches </w:t>
      </w:r>
      <w:r w:rsidR="00105130">
        <w:rPr>
          <w:rFonts w:ascii="Arial" w:eastAsia="SimSun" w:hAnsi="Arial" w:cs="Arial"/>
          <w:b/>
          <w:bCs/>
          <w:sz w:val="24"/>
          <w:szCs w:val="24"/>
        </w:rPr>
        <w:t xml:space="preserve">7,9 </w:t>
      </w:r>
      <w:proofErr w:type="gramStart"/>
      <w:r w:rsidR="00105130">
        <w:rPr>
          <w:rFonts w:ascii="Arial" w:eastAsia="SimSun" w:hAnsi="Arial" w:cs="Arial"/>
          <w:b/>
          <w:bCs/>
          <w:sz w:val="24"/>
          <w:szCs w:val="24"/>
        </w:rPr>
        <w:t>km.s</w:t>
      </w:r>
      <w:proofErr w:type="gramEnd"/>
      <w:r w:rsidR="00105130">
        <w:rPr>
          <w:rFonts w:ascii="Arial" w:eastAsia="SimSun" w:hAnsi="Arial" w:cs="Arial"/>
          <w:b/>
          <w:bCs/>
          <w:sz w:val="24"/>
          <w:szCs w:val="24"/>
          <w:vertAlign w:val="superscript"/>
        </w:rPr>
        <w:t>-1</w:t>
      </w:r>
      <w:r w:rsidR="00105130">
        <w:rPr>
          <w:rFonts w:ascii="Arial" w:eastAsia="SimSun" w:hAnsi="Arial" w:cs="Arial"/>
          <w:b/>
          <w:bCs/>
          <w:sz w:val="24"/>
          <w:szCs w:val="24"/>
        </w:rPr>
        <w:t xml:space="preserve"> avec la vidéo contre 7,68</w:t>
      </w:r>
      <w:r>
        <w:rPr>
          <w:rFonts w:ascii="Arial" w:eastAsia="SimSun" w:hAnsi="Arial" w:cs="Arial"/>
          <w:b/>
          <w:bCs/>
          <w:sz w:val="24"/>
          <w:szCs w:val="24"/>
        </w:rPr>
        <w:t> </w:t>
      </w:r>
      <w:r w:rsidR="00105130">
        <w:rPr>
          <w:rFonts w:ascii="Arial" w:eastAsia="SimSun" w:hAnsi="Arial" w:cs="Arial"/>
          <w:b/>
          <w:bCs/>
          <w:sz w:val="24"/>
          <w:szCs w:val="24"/>
        </w:rPr>
        <w:t>km.s</w:t>
      </w:r>
      <w:r w:rsidR="00105130">
        <w:rPr>
          <w:rFonts w:ascii="Arial" w:eastAsia="SimSun" w:hAnsi="Arial" w:cs="Arial"/>
          <w:b/>
          <w:bCs/>
          <w:sz w:val="24"/>
          <w:szCs w:val="24"/>
          <w:vertAlign w:val="superscript"/>
        </w:rPr>
        <w:t>-1</w:t>
      </w:r>
      <w:r w:rsidR="00105130">
        <w:rPr>
          <w:rFonts w:ascii="Arial" w:eastAsia="SimSun" w:hAnsi="Arial" w:cs="Arial"/>
          <w:b/>
          <w:bCs/>
          <w:sz w:val="24"/>
          <w:szCs w:val="24"/>
        </w:rPr>
        <w:t>.</w:t>
      </w:r>
    </w:p>
    <w:p w14:paraId="63421326" w14:textId="5E69D1AB" w:rsidR="00105130" w:rsidRDefault="00105130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t>La méthode de mesure graphique peut manquer de précision.</w:t>
      </w:r>
    </w:p>
    <w:p w14:paraId="1C9D6BD5" w14:textId="17959DFD" w:rsidR="00105130" w:rsidRPr="00105130" w:rsidRDefault="00105130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t xml:space="preserve">Ou la trajectoire des satellites a été modélisée par un cercle, mais elle est </w:t>
      </w:r>
      <w:proofErr w:type="gramStart"/>
      <w:r>
        <w:rPr>
          <w:rFonts w:ascii="Arial" w:eastAsia="SimSun" w:hAnsi="Arial" w:cs="Arial"/>
          <w:b/>
          <w:bCs/>
          <w:sz w:val="24"/>
          <w:szCs w:val="24"/>
        </w:rPr>
        <w:t>peut être</w:t>
      </w:r>
      <w:proofErr w:type="gramEnd"/>
      <w:r>
        <w:rPr>
          <w:rFonts w:ascii="Arial" w:eastAsia="SimSun" w:hAnsi="Arial" w:cs="Arial"/>
          <w:b/>
          <w:bCs/>
          <w:sz w:val="24"/>
          <w:szCs w:val="24"/>
        </w:rPr>
        <w:t xml:space="preserve"> légèrement elliptique.</w:t>
      </w:r>
    </w:p>
    <w:p w14:paraId="4B957ECB" w14:textId="77777777" w:rsidR="00936F27" w:rsidRPr="00936F27" w:rsidRDefault="00936F27" w:rsidP="00F10F70">
      <w:pPr>
        <w:spacing w:after="0" w:line="240" w:lineRule="auto"/>
        <w:ind w:left="567"/>
        <w:jc w:val="both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sz w:val="24"/>
          <w:szCs w:val="24"/>
        </w:rPr>
        <w:t>Au cours de sa révolution, un satellite n’utilise pas son propulseur, son mouvement est simplement assujetti à l’attraction gravitationnelle et il vérifie la 3</w:t>
      </w:r>
      <w:r w:rsidRPr="00936F27">
        <w:rPr>
          <w:rFonts w:ascii="Arial" w:eastAsia="SimSun" w:hAnsi="Arial" w:cs="Arial"/>
          <w:sz w:val="24"/>
          <w:szCs w:val="24"/>
          <w:vertAlign w:val="superscript"/>
        </w:rPr>
        <w:t>e</w:t>
      </w:r>
      <w:r w:rsidRPr="00936F27">
        <w:rPr>
          <w:rFonts w:ascii="Arial" w:eastAsia="SimSun" w:hAnsi="Arial" w:cs="Arial"/>
          <w:sz w:val="24"/>
          <w:szCs w:val="24"/>
        </w:rPr>
        <w:t xml:space="preserve"> loi de Kepler :</w:t>
      </w:r>
      <w:r w:rsidRPr="00936F27">
        <w:rPr>
          <w:rFonts w:ascii="Arial" w:eastAsia="SimSun" w:hAnsi="Arial" w:cs="Arial"/>
          <w:sz w:val="24"/>
          <w:szCs w:val="24"/>
        </w:rPr>
        <w:br/>
      </w:r>
      <m:oMathPara>
        <m:oMath>
          <m:sSup>
            <m:sSupPr>
              <m:ctrlPr>
                <w:rPr>
                  <w:rFonts w:ascii="Cambria Math" w:eastAsia="SimSun" w:hAnsi="Cambria Math" w:cs="Arial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SimSun" w:hAnsi="Cambria Math" w:cs="Arial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eastAsia="SimSun" w:hAnsi="Cambria Math" w:cs="Arial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SimSun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SimSun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SimSun" w:hAnsi="Cambria Math" w:cs="Arial"/>
                  <w:sz w:val="24"/>
                  <w:szCs w:val="24"/>
                </w:rPr>
                <m:t>4 π²</m:t>
              </m:r>
            </m:num>
            <m:den>
              <m:r>
                <w:rPr>
                  <w:rFonts w:ascii="Cambria Math" w:eastAsia="SimSun" w:hAnsi="Cambria Math" w:cs="Arial"/>
                  <w:sz w:val="24"/>
                  <w:szCs w:val="24"/>
                </w:rPr>
                <m:t>G.</m:t>
              </m:r>
              <m:sSub>
                <m:sSubPr>
                  <m:ctrlPr>
                    <w:rPr>
                      <w:rFonts w:ascii="Cambria Math" w:eastAsia="SimSun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SimSun" w:hAnsi="Cambria Math" w:cs="Arial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="SimSun" w:hAnsi="Cambria Math" w:cs="Arial"/>
                      <w:sz w:val="24"/>
                      <w:szCs w:val="24"/>
                    </w:rPr>
                    <m:t>T</m:t>
                  </m:r>
                </m:sub>
              </m:sSub>
            </m:den>
          </m:f>
          <m:r>
            <w:rPr>
              <w:rFonts w:ascii="Cambria Math" w:eastAsia="SimSun" w:hAnsi="Cambria Math" w:cs="Arial"/>
              <w:sz w:val="24"/>
              <w:szCs w:val="24"/>
            </w:rPr>
            <m:t>.</m:t>
          </m:r>
          <m:sSup>
            <m:sSupPr>
              <m:ctrlPr>
                <w:rPr>
                  <w:rFonts w:ascii="Cambria Math" w:eastAsia="SimSun" w:hAnsi="Cambria Math" w:cs="Arial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SimSun" w:hAnsi="Cambria Math" w:cs="Arial"/>
                  <w:sz w:val="24"/>
                  <w:szCs w:val="24"/>
                </w:rPr>
                <m:t>R</m:t>
              </m:r>
            </m:e>
            <m:sup>
              <m:r>
                <w:rPr>
                  <w:rFonts w:ascii="Cambria Math" w:eastAsia="SimSun" w:hAnsi="Cambria Math" w:cs="Arial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SimSun" w:hAnsi="Cambria Math" w:cs="Arial"/>
              <w:sz w:val="24"/>
              <w:szCs w:val="24"/>
            </w:rPr>
            <w:br/>
          </m:r>
        </m:oMath>
      </m:oMathPara>
      <w:r w:rsidRPr="00936F27">
        <w:rPr>
          <w:rFonts w:ascii="Arial" w:eastAsia="SimSun" w:hAnsi="Arial" w:cs="Arial"/>
          <w:sz w:val="24"/>
          <w:szCs w:val="24"/>
        </w:rPr>
        <w:t xml:space="preserve">avec la période </w:t>
      </w:r>
      <m:oMath>
        <m:r>
          <w:rPr>
            <w:rFonts w:ascii="Cambria Math" w:eastAsia="SimSun" w:hAnsi="Cambria Math" w:cs="Arial"/>
            <w:sz w:val="24"/>
            <w:szCs w:val="24"/>
          </w:rPr>
          <m:t>T</m:t>
        </m:r>
      </m:oMath>
      <w:r w:rsidRPr="00936F27">
        <w:rPr>
          <w:rFonts w:ascii="Arial" w:eastAsia="SimSun" w:hAnsi="Arial" w:cs="Arial"/>
          <w:sz w:val="24"/>
          <w:szCs w:val="24"/>
        </w:rPr>
        <w:t xml:space="preserve"> et le rayon de l’orbite </w:t>
      </w:r>
      <m:oMath>
        <m:r>
          <w:rPr>
            <w:rFonts w:ascii="Cambria Math" w:eastAsia="SimSun" w:hAnsi="Cambria Math" w:cs="Arial"/>
            <w:sz w:val="24"/>
            <w:szCs w:val="24"/>
          </w:rPr>
          <m:t>R</m:t>
        </m:r>
      </m:oMath>
      <w:r w:rsidRPr="00936F27">
        <w:rPr>
          <w:rFonts w:ascii="Arial" w:eastAsia="SimSun" w:hAnsi="Arial" w:cs="Arial"/>
          <w:sz w:val="24"/>
          <w:szCs w:val="24"/>
        </w:rPr>
        <w:t>.</w:t>
      </w:r>
    </w:p>
    <w:p w14:paraId="412E0CB6" w14:textId="77777777" w:rsidR="00936F27" w:rsidRPr="00936F27" w:rsidRDefault="00936F27" w:rsidP="00F10F70">
      <w:pPr>
        <w:numPr>
          <w:ilvl w:val="0"/>
          <w:numId w:val="15"/>
        </w:numPr>
        <w:spacing w:after="0" w:line="240" w:lineRule="auto"/>
        <w:ind w:left="567" w:hanging="568"/>
        <w:jc w:val="both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sz w:val="24"/>
          <w:szCs w:val="24"/>
        </w:rPr>
        <w:t xml:space="preserve">Rappeler les conditions pour qu’un satellite soit géostationnaire. Indiquer si le satellite </w:t>
      </w:r>
      <w:proofErr w:type="spellStart"/>
      <w:r w:rsidRPr="00936F27">
        <w:rPr>
          <w:rFonts w:ascii="Arial" w:eastAsia="SimSun" w:hAnsi="Arial" w:cs="Arial"/>
          <w:sz w:val="24"/>
          <w:szCs w:val="24"/>
        </w:rPr>
        <w:t>Starlink</w:t>
      </w:r>
      <w:proofErr w:type="spellEnd"/>
      <w:r w:rsidRPr="00936F27">
        <w:rPr>
          <w:rFonts w:ascii="Arial" w:eastAsia="SimSun" w:hAnsi="Arial" w:cs="Arial"/>
          <w:sz w:val="24"/>
          <w:szCs w:val="24"/>
        </w:rPr>
        <w:t xml:space="preserve"> est géostationnaire.</w:t>
      </w:r>
    </w:p>
    <w:p w14:paraId="1EAA693A" w14:textId="122472FB" w:rsidR="00936F27" w:rsidRDefault="00807D3F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t xml:space="preserve">(0,5 pt) </w:t>
      </w:r>
      <w:r w:rsidR="00E67EF4">
        <w:rPr>
          <w:rFonts w:ascii="Arial" w:eastAsia="SimSun" w:hAnsi="Arial" w:cs="Arial"/>
          <w:b/>
          <w:bCs/>
          <w:sz w:val="24"/>
          <w:szCs w:val="24"/>
        </w:rPr>
        <w:t>Pour être géostationnaire, le satellite doit rester à la verticale d’un même lieu à la surface de la Terre. Pour cela, il doit faire le tour de la Terre en une durée égale à la période de rotation de la Terre.</w:t>
      </w:r>
    </w:p>
    <w:p w14:paraId="009E9C5F" w14:textId="62BC0038" w:rsidR="00E67EF4" w:rsidRDefault="00E67EF4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t>De plus sa trajectoire doit être comprise dans le plan de l’équateur terrestre.</w:t>
      </w:r>
    </w:p>
    <w:p w14:paraId="000C7268" w14:textId="77777777" w:rsidR="00E67EF4" w:rsidRDefault="00E67EF4">
      <w:pPr>
        <w:spacing w:after="0" w:line="240" w:lineRule="auto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  <w:szCs w:val="24"/>
        </w:rPr>
        <w:br w:type="page"/>
      </w:r>
    </w:p>
    <w:p w14:paraId="616144C6" w14:textId="0D408CC0" w:rsidR="00E67EF4" w:rsidRDefault="00702835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 w:rsidRPr="00A87B89">
        <w:rPr>
          <w:rFonts w:ascii="Arial" w:eastAsia="SimSun" w:hAnsi="Arial" w:cs="Arial"/>
          <w:noProof/>
          <w:sz w:val="24"/>
        </w:rPr>
        <w:lastRenderedPageBreak/>
        <w:drawing>
          <wp:anchor distT="0" distB="0" distL="114300" distR="114300" simplePos="0" relativeHeight="251744256" behindDoc="0" locked="0" layoutInCell="1" allowOverlap="1" wp14:anchorId="6EEB8E9B" wp14:editId="25C2BA40">
            <wp:simplePos x="0" y="0"/>
            <wp:positionH relativeFrom="column">
              <wp:posOffset>3970020</wp:posOffset>
            </wp:positionH>
            <wp:positionV relativeFrom="paragraph">
              <wp:posOffset>17780</wp:posOffset>
            </wp:positionV>
            <wp:extent cx="2548573" cy="1153138"/>
            <wp:effectExtent l="19050" t="19050" r="23495" b="28575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548573" cy="1153138"/>
                    </a:xfrm>
                    <a:prstGeom prst="rect">
                      <a:avLst/>
                    </a:prstGeom>
                    <a:ln>
                      <a:solidFill>
                        <a:srgbClr val="0070C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65F7">
        <w:rPr>
          <w:rFonts w:ascii="Arial" w:eastAsia="SimSun" w:hAnsi="Arial" w:cs="Arial"/>
          <w:b/>
          <w:bCs/>
          <w:sz w:val="24"/>
          <w:szCs w:val="24"/>
        </w:rPr>
        <w:t xml:space="preserve">(0,5 pt) </w:t>
      </w:r>
      <w:r w:rsidR="00E67EF4">
        <w:rPr>
          <w:rFonts w:ascii="Arial" w:eastAsia="SimSun" w:hAnsi="Arial" w:cs="Arial"/>
          <w:b/>
          <w:bCs/>
          <w:sz w:val="24"/>
          <w:szCs w:val="24"/>
        </w:rPr>
        <w:t>On calcule la période de révolution du satellite.</w:t>
      </w:r>
    </w:p>
    <w:p w14:paraId="0C48DFBD" w14:textId="5A7A441A" w:rsidR="00E67EF4" w:rsidRDefault="00381822" w:rsidP="00E67EF4">
      <w:pPr>
        <w:spacing w:after="0" w:line="240" w:lineRule="auto"/>
        <w:jc w:val="both"/>
        <w:rPr>
          <w:rFonts w:ascii="Arial" w:eastAsia="SimSun" w:hAnsi="Arial" w:cs="Arial"/>
          <w:sz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SimSun" w:hAnsi="Cambria Math" w:cs="Arial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SimSun" w:hAnsi="Cambria Math" w:cs="Arial"/>
                  <w:sz w:val="24"/>
                  <w:szCs w:val="24"/>
                </w:rPr>
                <m:t>T</m:t>
              </m:r>
            </m:e>
            <m:sup>
              <m:r>
                <w:rPr>
                  <w:rFonts w:ascii="Cambria Math" w:eastAsia="SimSun" w:hAnsi="Cambria Math" w:cs="Arial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SimSun" w:hAnsi="Cambria Math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SimSun" w:hAnsi="Cambria Math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SimSun" w:hAnsi="Cambria Math" w:cs="Arial"/>
                  <w:sz w:val="24"/>
                  <w:szCs w:val="24"/>
                </w:rPr>
                <m:t>4 π²</m:t>
              </m:r>
            </m:num>
            <m:den>
              <m:r>
                <w:rPr>
                  <w:rFonts w:ascii="Cambria Math" w:eastAsia="SimSun" w:hAnsi="Cambria Math" w:cs="Arial"/>
                  <w:sz w:val="24"/>
                  <w:szCs w:val="24"/>
                </w:rPr>
                <m:t>G.</m:t>
              </m:r>
              <m:sSub>
                <m:sSubPr>
                  <m:ctrlPr>
                    <w:rPr>
                      <w:rFonts w:ascii="Cambria Math" w:eastAsia="SimSun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SimSun" w:hAnsi="Cambria Math" w:cs="Arial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="SimSun" w:hAnsi="Cambria Math" w:cs="Arial"/>
                      <w:sz w:val="24"/>
                      <w:szCs w:val="24"/>
                    </w:rPr>
                    <m:t>T</m:t>
                  </m:r>
                </m:sub>
              </m:sSub>
            </m:den>
          </m:f>
          <m:r>
            <w:rPr>
              <w:rFonts w:ascii="Cambria Math" w:eastAsia="SimSun" w:hAnsi="Cambria Math" w:cs="Arial"/>
              <w:sz w:val="24"/>
              <w:szCs w:val="24"/>
            </w:rPr>
            <m:t>.</m:t>
          </m:r>
          <m:sSup>
            <m:sSupPr>
              <m:ctrlPr>
                <w:rPr>
                  <w:rFonts w:ascii="Cambria Math" w:eastAsia="SimSun" w:hAnsi="Cambria Math" w:cs="Arial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SimSun" w:hAnsi="Cambria Math" w:cs="Arial"/>
                  <w:sz w:val="24"/>
                  <w:szCs w:val="24"/>
                </w:rPr>
                <m:t>R</m:t>
              </m:r>
            </m:e>
            <m:sup>
              <m:r>
                <w:rPr>
                  <w:rFonts w:ascii="Cambria Math" w:eastAsia="SimSun" w:hAnsi="Cambria Math" w:cs="Arial"/>
                  <w:sz w:val="24"/>
                  <w:szCs w:val="24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SimSun" w:hAnsi="Cambria Math" w:cs="Arial"/>
              <w:sz w:val="24"/>
              <w:szCs w:val="24"/>
            </w:rPr>
            <w:br/>
          </m:r>
        </m:oMath>
      </m:oMathPara>
      <w:r w:rsidR="00E67EF4" w:rsidRPr="00E67EF4">
        <w:rPr>
          <w:rFonts w:ascii="Arial" w:eastAsia="SimSun" w:hAnsi="Arial" w:cs="Arial"/>
          <w:position w:val="-28"/>
          <w:sz w:val="24"/>
        </w:rPr>
        <w:object w:dxaOrig="5460" w:dyaOrig="700" w14:anchorId="38F48CFE">
          <v:shape id="_x0000_i1043" type="#_x0000_t75" style="width:273pt;height:34.5pt" o:ole="">
            <v:imagedata r:id="rId92" o:title=""/>
          </v:shape>
          <o:OLEObject Type="Embed" ProgID="Equation.DSMT4" ShapeID="_x0000_i1043" DrawAspect="Content" ObjectID="_1684824840" r:id="rId93"/>
        </w:object>
      </w:r>
      <w:r w:rsidR="00E67EF4">
        <w:rPr>
          <w:rFonts w:ascii="Arial" w:eastAsia="SimSun" w:hAnsi="Arial" w:cs="Arial"/>
          <w:sz w:val="24"/>
        </w:rPr>
        <w:t xml:space="preserve"> </w:t>
      </w:r>
    </w:p>
    <w:p w14:paraId="1F937C47" w14:textId="00E4E2ED" w:rsidR="00A87B89" w:rsidRPr="00A87B89" w:rsidRDefault="00A87B89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 w:rsidRPr="00A87B89">
        <w:rPr>
          <w:rFonts w:ascii="Arial" w:eastAsia="SimSun" w:hAnsi="Arial" w:cs="Arial"/>
          <w:b/>
          <w:bCs/>
          <w:i/>
          <w:iCs/>
          <w:sz w:val="24"/>
        </w:rPr>
        <w:t>T</w:t>
      </w:r>
      <w:r w:rsidRPr="00A87B89">
        <w:rPr>
          <w:rFonts w:ascii="Arial" w:eastAsia="SimSun" w:hAnsi="Arial" w:cs="Arial"/>
          <w:b/>
          <w:bCs/>
          <w:sz w:val="24"/>
        </w:rPr>
        <w:t xml:space="preserve"> = 5,52×10</w:t>
      </w:r>
      <w:r w:rsidRPr="00A87B89">
        <w:rPr>
          <w:rFonts w:ascii="Arial" w:eastAsia="SimSun" w:hAnsi="Arial" w:cs="Arial"/>
          <w:b/>
          <w:bCs/>
          <w:sz w:val="24"/>
          <w:vertAlign w:val="superscript"/>
        </w:rPr>
        <w:t>3</w:t>
      </w:r>
      <w:r w:rsidRPr="00A87B89">
        <w:rPr>
          <w:rFonts w:ascii="Arial" w:eastAsia="SimSun" w:hAnsi="Arial" w:cs="Arial"/>
          <w:b/>
          <w:bCs/>
          <w:sz w:val="24"/>
        </w:rPr>
        <w:t xml:space="preserve"> s = 1,53 h</w:t>
      </w:r>
    </w:p>
    <w:p w14:paraId="48E2F0CF" w14:textId="2B2534A7" w:rsidR="00E67EF4" w:rsidRDefault="001A5498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 w:rsidRPr="001A5498">
        <w:rPr>
          <w:rFonts w:ascii="Arial" w:eastAsia="SimSun" w:hAnsi="Arial" w:cs="Arial"/>
          <w:b/>
          <w:bCs/>
          <w:sz w:val="24"/>
        </w:rPr>
        <w:t>La période de révolution n’est pas égale à la période de rotation de la Terre.</w:t>
      </w:r>
      <w:r>
        <w:rPr>
          <w:rFonts w:ascii="Arial" w:eastAsia="SimSun" w:hAnsi="Arial" w:cs="Arial"/>
          <w:b/>
          <w:bCs/>
          <w:sz w:val="24"/>
        </w:rPr>
        <w:t xml:space="preserve"> Donc le satellite n’est pas géostationnaire.</w:t>
      </w:r>
    </w:p>
    <w:p w14:paraId="4D61BF1D" w14:textId="7F951578" w:rsidR="00807D3F" w:rsidRPr="001A5498" w:rsidRDefault="00DF65F7" w:rsidP="00E67EF4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>
        <w:rPr>
          <w:rFonts w:ascii="Arial" w:eastAsia="SimSun" w:hAnsi="Arial" w:cs="Arial"/>
          <w:b/>
          <w:bCs/>
          <w:sz w:val="24"/>
        </w:rPr>
        <w:t xml:space="preserve">(1pt) </w:t>
      </w:r>
      <w:r w:rsidR="00807D3F">
        <w:rPr>
          <w:rFonts w:ascii="Arial" w:eastAsia="SimSun" w:hAnsi="Arial" w:cs="Arial"/>
          <w:b/>
          <w:bCs/>
          <w:sz w:val="24"/>
        </w:rPr>
        <w:t>Cela était visible puisque la vidéo montre qu’il se déplace par rapport à un observateur situé sur la Terre.</w:t>
      </w:r>
    </w:p>
    <w:p w14:paraId="2518C669" w14:textId="77777777" w:rsidR="00381822" w:rsidRDefault="00381822" w:rsidP="00F10F70">
      <w:pPr>
        <w:spacing w:after="0" w:line="240" w:lineRule="auto"/>
        <w:jc w:val="both"/>
        <w:rPr>
          <w:rFonts w:ascii="Arial" w:eastAsia="SimSun" w:hAnsi="Arial" w:cs="Arial"/>
          <w:sz w:val="24"/>
        </w:rPr>
      </w:pPr>
    </w:p>
    <w:p w14:paraId="0A939803" w14:textId="6231A1CB" w:rsidR="00936F27" w:rsidRPr="00936F27" w:rsidRDefault="00936F27" w:rsidP="00F10F70">
      <w:pPr>
        <w:spacing w:after="0" w:line="240" w:lineRule="auto"/>
        <w:jc w:val="both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sz w:val="24"/>
        </w:rPr>
        <w:t>Le propulseur est un propulseur au krypton, moins performant que le propulseur au xénon, mais dix fois moins coûteux. Le système {satellite et son équipement} subit une force appelée force de poussée liée à l’éjection des atomes par le propulseur.</w:t>
      </w:r>
    </w:p>
    <w:p w14:paraId="5B3B5892" w14:textId="19555202" w:rsidR="00936F27" w:rsidRPr="007174BC" w:rsidRDefault="00936F27" w:rsidP="00F10F70">
      <w:pPr>
        <w:numPr>
          <w:ilvl w:val="0"/>
          <w:numId w:val="15"/>
        </w:numPr>
        <w:spacing w:after="0" w:line="240" w:lineRule="auto"/>
        <w:ind w:left="567" w:hanging="567"/>
        <w:jc w:val="both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sz w:val="24"/>
        </w:rPr>
        <w:t xml:space="preserve">Comparer la force d’origine électrostatique exercée par les grilles sur un ion krypton </w:t>
      </w:r>
      <m:oMath>
        <m:r>
          <m:rPr>
            <m:sty m:val="p"/>
          </m:rPr>
          <w:rPr>
            <w:rFonts w:ascii="Cambria Math" w:eastAsia="SimSun" w:hAnsi="Cambria Math" w:cs="Arial"/>
            <w:sz w:val="24"/>
          </w:rPr>
          <m:t>K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vertAlign w:val="superscript"/>
              </w:rPr>
              <m:t>+</m:t>
            </m:r>
          </m:sup>
        </m:sSup>
      </m:oMath>
      <w:r w:rsidRPr="00936F27">
        <w:rPr>
          <w:rFonts w:ascii="Arial" w:eastAsia="SimSun" w:hAnsi="Arial" w:cs="Arial"/>
          <w:sz w:val="24"/>
          <w:vertAlign w:val="superscript"/>
        </w:rPr>
        <w:t xml:space="preserve"> </w:t>
      </w:r>
      <w:r w:rsidRPr="00936F27">
        <w:rPr>
          <w:rFonts w:ascii="Arial" w:eastAsia="SimSun" w:hAnsi="Arial" w:cs="Arial"/>
          <w:sz w:val="24"/>
        </w:rPr>
        <w:t xml:space="preserve">avec celle exercée par les mêmes grilles portées aux mêmes potentiels sur un ion xénon </w:t>
      </w:r>
      <m:oMath>
        <m:r>
          <m:rPr>
            <m:sty m:val="p"/>
          </m:rPr>
          <w:rPr>
            <w:rFonts w:ascii="Cambria Math" w:eastAsia="SimSun" w:hAnsi="Cambria Math" w:cs="Arial"/>
            <w:sz w:val="24"/>
          </w:rPr>
          <m:t>X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</w:rPr>
              <m:t>+</m:t>
            </m:r>
          </m:sup>
        </m:sSup>
      </m:oMath>
      <w:r w:rsidRPr="00936F27">
        <w:rPr>
          <w:rFonts w:ascii="Arial" w:eastAsia="SimSun" w:hAnsi="Arial" w:cs="Arial"/>
          <w:sz w:val="24"/>
        </w:rPr>
        <w:t>.</w:t>
      </w:r>
    </w:p>
    <w:p w14:paraId="7937D032" w14:textId="1634B7DC" w:rsidR="007174BC" w:rsidRPr="007174BC" w:rsidRDefault="007174BC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</w:rPr>
        <w:t xml:space="preserve">(0,5 pt) </w:t>
      </w:r>
      <w:r w:rsidRPr="007174BC">
        <w:rPr>
          <w:rFonts w:ascii="Arial" w:eastAsia="SimSun" w:hAnsi="Arial" w:cs="Arial"/>
          <w:b/>
          <w:bCs/>
          <w:position w:val="-10"/>
          <w:sz w:val="24"/>
        </w:rPr>
        <w:object w:dxaOrig="859" w:dyaOrig="380" w14:anchorId="7B9348C4">
          <v:shape id="_x0000_i1044" type="#_x0000_t75" style="width:43.5pt;height:19.5pt" o:ole="">
            <v:imagedata r:id="rId94" o:title=""/>
          </v:shape>
          <o:OLEObject Type="Embed" ProgID="Equation.DSMT4" ShapeID="_x0000_i1044" DrawAspect="Content" ObjectID="_1684824841" r:id="rId95"/>
        </w:object>
      </w:r>
      <w:r>
        <w:rPr>
          <w:rFonts w:ascii="Arial" w:eastAsia="SimSun" w:hAnsi="Arial" w:cs="Arial"/>
          <w:b/>
          <w:bCs/>
          <w:sz w:val="24"/>
        </w:rPr>
        <w:t xml:space="preserve"> or pour les deux ions la charge est égale à +</w:t>
      </w:r>
      <w:r>
        <w:rPr>
          <w:rFonts w:ascii="Arial" w:eastAsia="SimSun" w:hAnsi="Arial" w:cs="Arial"/>
          <w:b/>
          <w:bCs/>
          <w:i/>
          <w:iCs/>
          <w:sz w:val="24"/>
        </w:rPr>
        <w:t>e</w:t>
      </w:r>
      <w:r>
        <w:rPr>
          <w:rFonts w:ascii="Arial" w:eastAsia="SimSun" w:hAnsi="Arial" w:cs="Arial"/>
          <w:b/>
          <w:bCs/>
          <w:sz w:val="24"/>
        </w:rPr>
        <w:t>. Les ions subissent la même force électrostatique exercée par les grilles.</w:t>
      </w:r>
    </w:p>
    <w:p w14:paraId="2A7B95E1" w14:textId="77777777" w:rsidR="00381822" w:rsidRDefault="00381822" w:rsidP="00F10F70">
      <w:pPr>
        <w:spacing w:after="0" w:line="240" w:lineRule="auto"/>
        <w:ind w:hanging="5"/>
        <w:jc w:val="both"/>
        <w:rPr>
          <w:rFonts w:ascii="Arial" w:eastAsia="SimSun" w:hAnsi="Arial" w:cs="Arial"/>
          <w:sz w:val="24"/>
          <w:szCs w:val="24"/>
        </w:rPr>
      </w:pPr>
    </w:p>
    <w:p w14:paraId="0EC1BCB2" w14:textId="14415C38" w:rsidR="00936F27" w:rsidRPr="00936F27" w:rsidRDefault="00936F27" w:rsidP="00F10F70">
      <w:pPr>
        <w:spacing w:after="0" w:line="240" w:lineRule="auto"/>
        <w:ind w:hanging="5"/>
        <w:jc w:val="both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sz w:val="24"/>
          <w:szCs w:val="24"/>
        </w:rPr>
        <w:t xml:space="preserve">On considère que le nombre d’ions xénon </w:t>
      </w:r>
      <m:oMath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>X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+</m:t>
            </m:r>
          </m:sup>
        </m:sSup>
      </m:oMath>
      <w:r w:rsidRPr="00936F27">
        <w:rPr>
          <w:rFonts w:ascii="Arial" w:eastAsia="SimSun" w:hAnsi="Arial" w:cs="Arial"/>
          <w:sz w:val="24"/>
          <w:szCs w:val="24"/>
        </w:rPr>
        <w:t xml:space="preserve"> éjectés par seconde est identique à celui d’ions krypton </w:t>
      </w:r>
      <m:oMath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>K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r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  <w:vertAlign w:val="superscript"/>
              </w:rPr>
              <m:t>+</m:t>
            </m:r>
          </m:sup>
        </m:sSup>
      </m:oMath>
      <w:r w:rsidRPr="00936F27">
        <w:rPr>
          <w:rFonts w:ascii="Arial" w:eastAsia="SimSun" w:hAnsi="Arial" w:cs="Arial"/>
          <w:sz w:val="24"/>
          <w:szCs w:val="24"/>
        </w:rPr>
        <w:t>.</w:t>
      </w:r>
    </w:p>
    <w:p w14:paraId="3970C278" w14:textId="63FF8056" w:rsidR="00936F27" w:rsidRPr="005A1EEA" w:rsidRDefault="00936F27" w:rsidP="00F10F70">
      <w:pPr>
        <w:numPr>
          <w:ilvl w:val="0"/>
          <w:numId w:val="15"/>
        </w:numPr>
        <w:spacing w:after="0" w:line="240" w:lineRule="auto"/>
        <w:ind w:left="567" w:hanging="567"/>
        <w:jc w:val="both"/>
        <w:rPr>
          <w:rFonts w:ascii="Arial" w:eastAsia="SimSun" w:hAnsi="Arial" w:cs="Arial"/>
          <w:sz w:val="24"/>
          <w:szCs w:val="24"/>
        </w:rPr>
      </w:pPr>
      <w:r w:rsidRPr="00936F27">
        <w:rPr>
          <w:rFonts w:ascii="Arial" w:eastAsia="SimSun" w:hAnsi="Arial" w:cs="Arial"/>
          <w:sz w:val="24"/>
        </w:rPr>
        <w:t>En raisonnant sur les masses des ions d’une part et sur les masses des carburants d’autre part, discuter qualitativement l’intérêt de l’utilisation d’un moteur au xénon par rapport à un moteur au krypton.</w:t>
      </w:r>
      <w:r w:rsidR="005A1EEA">
        <w:rPr>
          <w:rFonts w:ascii="Arial" w:eastAsia="SimSun" w:hAnsi="Arial" w:cs="Arial"/>
          <w:sz w:val="24"/>
        </w:rPr>
        <w:t xml:space="preserve"> </w:t>
      </w:r>
    </w:p>
    <w:p w14:paraId="11050861" w14:textId="77777777" w:rsidR="005A1EEA" w:rsidRPr="00936F27" w:rsidRDefault="005A1EEA" w:rsidP="005A1EEA">
      <w:pPr>
        <w:tabs>
          <w:tab w:val="left" w:pos="2835"/>
          <w:tab w:val="left" w:pos="3828"/>
        </w:tabs>
        <w:spacing w:after="0" w:line="240" w:lineRule="auto"/>
        <w:jc w:val="both"/>
        <w:rPr>
          <w:rFonts w:ascii="Arial" w:eastAsia="SimSun" w:hAnsi="Arial" w:cs="Arial"/>
          <w:sz w:val="24"/>
          <w:szCs w:val="24"/>
        </w:rPr>
      </w:pPr>
      <w:proofErr w:type="gramStart"/>
      <w:r w:rsidRPr="00936F27">
        <w:rPr>
          <w:rFonts w:ascii="Arial" w:eastAsia="Arial" w:hAnsi="Arial" w:cs="Arial"/>
          <w:sz w:val="24"/>
        </w:rPr>
        <w:t>masses</w:t>
      </w:r>
      <w:proofErr w:type="gramEnd"/>
      <w:r w:rsidRPr="00936F27">
        <w:rPr>
          <w:rFonts w:ascii="Arial" w:eastAsia="Arial" w:hAnsi="Arial" w:cs="Arial"/>
          <w:sz w:val="24"/>
        </w:rPr>
        <w:t xml:space="preserve"> des atomes :</w:t>
      </w:r>
      <w:r w:rsidRPr="00936F27">
        <w:rPr>
          <w:rFonts w:ascii="Arial" w:eastAsia="Arial" w:hAnsi="Arial" w:cs="Arial"/>
          <w:sz w:val="24"/>
        </w:rPr>
        <w:tab/>
      </w:r>
      <w:r w:rsidRPr="00936F27">
        <w:rPr>
          <w:rFonts w:ascii="Arial" w:eastAsia="SimSun" w:hAnsi="Arial" w:cs="Arial"/>
          <w:sz w:val="24"/>
          <w:szCs w:val="24"/>
        </w:rPr>
        <w:t xml:space="preserve">xénon : </w:t>
      </w:r>
      <w:r w:rsidRPr="00936F27">
        <w:rPr>
          <w:rFonts w:ascii="Arial" w:eastAsia="SimSun" w:hAnsi="Arial" w:cs="Arial"/>
          <w:sz w:val="24"/>
          <w:szCs w:val="24"/>
        </w:rPr>
        <w:tab/>
      </w:r>
      <m:oMath>
        <m:sSub>
          <m:sSubPr>
            <m:ctrlPr>
              <w:rPr>
                <w:rFonts w:ascii="Cambria Math" w:eastAsia="SimSun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 w:cs="Arial"/>
                <w:sz w:val="24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Xe</m:t>
            </m:r>
          </m:sub>
        </m:sSub>
        <m:r>
          <w:rPr>
            <w:rFonts w:ascii="Cambria Math" w:eastAsia="SimSun" w:hAnsi="Cambria Math" w:cs="Arial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>2,2×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-25</m:t>
            </m:r>
          </m:sup>
        </m:sSup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 xml:space="preserve"> kg </m:t>
        </m:r>
      </m:oMath>
      <w:r w:rsidRPr="00936F27">
        <w:rPr>
          <w:rFonts w:ascii="Arial" w:eastAsia="SimSun" w:hAnsi="Arial" w:cs="Arial"/>
          <w:sz w:val="24"/>
          <w:szCs w:val="24"/>
        </w:rPr>
        <w:t>;</w:t>
      </w:r>
    </w:p>
    <w:p w14:paraId="091F3653" w14:textId="77777777" w:rsidR="005A1EEA" w:rsidRPr="00936F27" w:rsidRDefault="005A1EEA" w:rsidP="005A1EEA">
      <w:pPr>
        <w:tabs>
          <w:tab w:val="left" w:pos="3828"/>
        </w:tabs>
        <w:spacing w:after="0" w:line="240" w:lineRule="auto"/>
        <w:ind w:left="2499" w:firstLine="336"/>
        <w:rPr>
          <w:rFonts w:ascii="Arial" w:eastAsia="SimSun" w:hAnsi="Arial" w:cs="Arial"/>
          <w:sz w:val="24"/>
          <w:szCs w:val="24"/>
        </w:rPr>
      </w:pPr>
      <w:proofErr w:type="gramStart"/>
      <w:r w:rsidRPr="00936F27">
        <w:rPr>
          <w:rFonts w:ascii="Arial" w:eastAsia="SimSun" w:hAnsi="Arial" w:cs="Arial"/>
          <w:sz w:val="24"/>
          <w:szCs w:val="24"/>
        </w:rPr>
        <w:t>krypton</w:t>
      </w:r>
      <w:proofErr w:type="gramEnd"/>
      <w:r w:rsidRPr="00936F27">
        <w:rPr>
          <w:rFonts w:ascii="Arial" w:eastAsia="SimSun" w:hAnsi="Arial" w:cs="Arial"/>
          <w:sz w:val="24"/>
          <w:szCs w:val="24"/>
        </w:rPr>
        <w:t xml:space="preserve"> : </w:t>
      </w:r>
      <w:r w:rsidRPr="00936F27">
        <w:rPr>
          <w:rFonts w:ascii="Arial" w:eastAsia="SimSun" w:hAnsi="Arial" w:cs="Arial"/>
          <w:sz w:val="24"/>
          <w:szCs w:val="24"/>
        </w:rPr>
        <w:tab/>
      </w:r>
      <m:oMath>
        <m:sSub>
          <m:sSubPr>
            <m:ctrlPr>
              <w:rPr>
                <w:rFonts w:ascii="Cambria Math" w:eastAsia="SimSun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 w:cs="Arial"/>
                <w:sz w:val="24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Kr</m:t>
            </m:r>
          </m:sub>
        </m:sSub>
        <m:r>
          <w:rPr>
            <w:rFonts w:ascii="Cambria Math" w:eastAsia="SimSun" w:hAnsi="Cambria Math" w:cs="Arial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>1,4×</m:t>
        </m:r>
        <m:sSup>
          <m:sSupPr>
            <m:ctrlPr>
              <w:rPr>
                <w:rFonts w:ascii="Cambria Math" w:eastAsia="SimSun" w:hAnsi="Cambria Math" w:cs="Arial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SimSun" w:hAnsi="Cambria Math" w:cs="Arial"/>
                <w:sz w:val="24"/>
                <w:szCs w:val="24"/>
              </w:rPr>
              <m:t>-25</m:t>
            </m:r>
          </m:sup>
        </m:sSup>
        <m:r>
          <m:rPr>
            <m:sty m:val="p"/>
          </m:rPr>
          <w:rPr>
            <w:rFonts w:ascii="Cambria Math" w:eastAsia="SimSun" w:hAnsi="Cambria Math" w:cs="Arial"/>
            <w:sz w:val="24"/>
            <w:szCs w:val="24"/>
          </w:rPr>
          <m:t xml:space="preserve"> kg </m:t>
        </m:r>
      </m:oMath>
      <w:r w:rsidRPr="00936F27">
        <w:rPr>
          <w:rFonts w:ascii="Arial" w:eastAsia="SimSun" w:hAnsi="Arial" w:cs="Arial"/>
          <w:sz w:val="24"/>
          <w:szCs w:val="24"/>
        </w:rPr>
        <w:t>;</w:t>
      </w:r>
    </w:p>
    <w:p w14:paraId="5BEB4180" w14:textId="77777777" w:rsidR="005A1EEA" w:rsidRPr="007174BC" w:rsidRDefault="005A1EEA" w:rsidP="005A1EEA">
      <w:pPr>
        <w:spacing w:after="0" w:line="240" w:lineRule="auto"/>
        <w:ind w:left="567"/>
        <w:jc w:val="both"/>
        <w:rPr>
          <w:rFonts w:ascii="Arial" w:eastAsia="SimSun" w:hAnsi="Arial" w:cs="Arial"/>
          <w:sz w:val="24"/>
          <w:szCs w:val="24"/>
        </w:rPr>
      </w:pPr>
    </w:p>
    <w:p w14:paraId="314054FE" w14:textId="1BA57CDB" w:rsidR="005A1EEA" w:rsidRPr="005A1EEA" w:rsidRDefault="009263B5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i/>
          <w:iCs/>
          <w:sz w:val="24"/>
        </w:rPr>
      </w:pPr>
      <w:r>
        <w:rPr>
          <w:rFonts w:ascii="Arial" w:eastAsia="SimSun" w:hAnsi="Arial" w:cs="Arial"/>
          <w:b/>
          <w:bCs/>
          <w:sz w:val="24"/>
        </w:rPr>
        <w:t xml:space="preserve">(0,5 pt) </w:t>
      </w:r>
      <w:r w:rsidR="005A1EEA">
        <w:rPr>
          <w:rFonts w:ascii="Arial" w:eastAsia="SimSun" w:hAnsi="Arial" w:cs="Arial"/>
          <w:b/>
          <w:bCs/>
          <w:i/>
          <w:iCs/>
          <w:sz w:val="24"/>
        </w:rPr>
        <w:t>question pas très claire</w:t>
      </w:r>
    </w:p>
    <w:p w14:paraId="6B17D5A1" w14:textId="3BB887D9" w:rsidR="002F30E8" w:rsidRDefault="002F30E8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>
        <w:rPr>
          <w:rFonts w:ascii="Arial" w:eastAsia="SimSun" w:hAnsi="Arial" w:cs="Arial"/>
          <w:b/>
          <w:bCs/>
          <w:sz w:val="24"/>
        </w:rPr>
        <w:t>Masse des ions :</w:t>
      </w:r>
    </w:p>
    <w:p w14:paraId="3443F0EB" w14:textId="7B558DFC" w:rsidR="00A85C0C" w:rsidRDefault="00A85C0C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>
        <w:rPr>
          <w:rFonts w:ascii="Arial" w:eastAsia="SimSun" w:hAnsi="Arial" w:cs="Arial"/>
          <w:b/>
          <w:bCs/>
          <w:sz w:val="24"/>
        </w:rPr>
        <w:t>Les ions Xe</w:t>
      </w:r>
      <w:r>
        <w:rPr>
          <w:rFonts w:ascii="Arial" w:eastAsia="SimSun" w:hAnsi="Arial" w:cs="Arial"/>
          <w:b/>
          <w:bCs/>
          <w:sz w:val="24"/>
          <w:vertAlign w:val="superscript"/>
        </w:rPr>
        <w:t>+</w:t>
      </w:r>
      <w:r>
        <w:rPr>
          <w:rFonts w:ascii="Arial" w:eastAsia="SimSun" w:hAnsi="Arial" w:cs="Arial"/>
          <w:b/>
          <w:bCs/>
          <w:sz w:val="24"/>
        </w:rPr>
        <w:t xml:space="preserve"> et Kr</w:t>
      </w:r>
      <w:r>
        <w:rPr>
          <w:rFonts w:ascii="Arial" w:eastAsia="SimSun" w:hAnsi="Arial" w:cs="Arial"/>
          <w:b/>
          <w:bCs/>
          <w:sz w:val="24"/>
          <w:vertAlign w:val="superscript"/>
        </w:rPr>
        <w:t>+</w:t>
      </w:r>
      <w:r>
        <w:rPr>
          <w:rFonts w:ascii="Arial" w:eastAsia="SimSun" w:hAnsi="Arial" w:cs="Arial"/>
          <w:b/>
          <w:bCs/>
          <w:sz w:val="24"/>
        </w:rPr>
        <w:t xml:space="preserve"> subissent la même force électrostatique, mais comme les ions Kr</w:t>
      </w:r>
      <w:r>
        <w:rPr>
          <w:rFonts w:ascii="Arial" w:eastAsia="SimSun" w:hAnsi="Arial" w:cs="Arial"/>
          <w:b/>
          <w:bCs/>
          <w:sz w:val="24"/>
          <w:vertAlign w:val="superscript"/>
        </w:rPr>
        <w:t>+</w:t>
      </w:r>
      <w:r>
        <w:rPr>
          <w:rFonts w:ascii="Arial" w:eastAsia="SimSun" w:hAnsi="Arial" w:cs="Arial"/>
          <w:b/>
          <w:bCs/>
          <w:sz w:val="24"/>
        </w:rPr>
        <w:t xml:space="preserve"> sont plus légers, cette même force électrostatique a un effet plus marqué sur eux.</w:t>
      </w:r>
    </w:p>
    <w:p w14:paraId="4CC28A90" w14:textId="1C34FAE1" w:rsidR="00A85C0C" w:rsidRDefault="00A85C0C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 w:rsidRPr="00A85C0C">
        <w:rPr>
          <w:rFonts w:ascii="Arial" w:eastAsia="SimSun" w:hAnsi="Arial" w:cs="Arial"/>
          <w:b/>
          <w:bCs/>
          <w:position w:val="-34"/>
          <w:sz w:val="24"/>
        </w:rPr>
        <w:object w:dxaOrig="1200" w:dyaOrig="720" w14:anchorId="1A1EC203">
          <v:shape id="_x0000_i1049" type="#_x0000_t75" style="width:60pt;height:36pt" o:ole="">
            <v:imagedata r:id="rId96" o:title=""/>
          </v:shape>
          <o:OLEObject Type="Embed" ProgID="Equation.DSMT4" ShapeID="_x0000_i1049" DrawAspect="Content" ObjectID="_1684824842" r:id="rId97"/>
        </w:object>
      </w:r>
      <w:r>
        <w:rPr>
          <w:rFonts w:ascii="Arial" w:eastAsia="SimSun" w:hAnsi="Arial" w:cs="Arial"/>
          <w:b/>
          <w:bCs/>
          <w:sz w:val="24"/>
        </w:rPr>
        <w:t xml:space="preserve">  </w:t>
      </w:r>
      <w:proofErr w:type="gramStart"/>
      <w:r>
        <w:rPr>
          <w:rFonts w:ascii="Arial" w:eastAsia="SimSun" w:hAnsi="Arial" w:cs="Arial"/>
          <w:b/>
          <w:bCs/>
          <w:sz w:val="24"/>
        </w:rPr>
        <w:t>et</w:t>
      </w:r>
      <w:proofErr w:type="gramEnd"/>
      <w:r>
        <w:rPr>
          <w:rFonts w:ascii="Arial" w:eastAsia="SimSun" w:hAnsi="Arial" w:cs="Arial"/>
          <w:b/>
          <w:bCs/>
          <w:sz w:val="24"/>
        </w:rPr>
        <w:t xml:space="preserve"> </w:t>
      </w:r>
      <w:r w:rsidRPr="00A85C0C">
        <w:rPr>
          <w:rFonts w:ascii="Arial" w:eastAsia="SimSun" w:hAnsi="Arial" w:cs="Arial"/>
          <w:b/>
          <w:bCs/>
          <w:position w:val="-34"/>
          <w:sz w:val="24"/>
        </w:rPr>
        <w:object w:dxaOrig="1260" w:dyaOrig="720" w14:anchorId="5FA2D6D4">
          <v:shape id="_x0000_i1068" type="#_x0000_t75" style="width:63pt;height:36pt" o:ole="">
            <v:imagedata r:id="rId98" o:title=""/>
          </v:shape>
          <o:OLEObject Type="Embed" ProgID="Equation.DSMT4" ShapeID="_x0000_i1068" DrawAspect="Content" ObjectID="_1684824843" r:id="rId99"/>
        </w:object>
      </w:r>
    </w:p>
    <w:p w14:paraId="378946CE" w14:textId="477BED28" w:rsidR="00A85C0C" w:rsidRDefault="00A85C0C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>
        <w:rPr>
          <w:rFonts w:ascii="Arial" w:eastAsia="SimSun" w:hAnsi="Arial" w:cs="Arial"/>
          <w:b/>
          <w:bCs/>
          <w:sz w:val="24"/>
        </w:rPr>
        <w:t xml:space="preserve">Or </w:t>
      </w:r>
      <w:r w:rsidRPr="00A85C0C">
        <w:rPr>
          <w:rFonts w:ascii="Arial" w:eastAsia="SimSun" w:hAnsi="Arial" w:cs="Arial"/>
          <w:b/>
          <w:bCs/>
          <w:position w:val="-14"/>
          <w:sz w:val="24"/>
        </w:rPr>
        <w:object w:dxaOrig="1240" w:dyaOrig="380" w14:anchorId="4A558220">
          <v:shape id="_x0000_i1065" type="#_x0000_t75" style="width:62.25pt;height:18.75pt" o:ole="">
            <v:imagedata r:id="rId100" o:title=""/>
          </v:shape>
          <o:OLEObject Type="Embed" ProgID="Equation.DSMT4" ShapeID="_x0000_i1065" DrawAspect="Content" ObjectID="_1684824844" r:id="rId101"/>
        </w:object>
      </w:r>
    </w:p>
    <w:p w14:paraId="2CF797C3" w14:textId="6D9443E2" w:rsidR="00A85C0C" w:rsidRDefault="00A85C0C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>
        <w:rPr>
          <w:rFonts w:ascii="Arial" w:eastAsia="SimSun" w:hAnsi="Arial" w:cs="Arial"/>
          <w:b/>
          <w:bCs/>
          <w:sz w:val="24"/>
        </w:rPr>
        <w:t xml:space="preserve">Donc </w:t>
      </w:r>
      <w:r w:rsidRPr="00A85C0C">
        <w:rPr>
          <w:rFonts w:ascii="Arial" w:eastAsia="SimSun" w:hAnsi="Arial" w:cs="Arial"/>
          <w:b/>
          <w:bCs/>
          <w:position w:val="-14"/>
          <w:sz w:val="24"/>
        </w:rPr>
        <w:object w:dxaOrig="1100" w:dyaOrig="380" w14:anchorId="780442E3">
          <v:shape id="_x0000_i1071" type="#_x0000_t75" style="width:54.75pt;height:18.75pt" o:ole="">
            <v:imagedata r:id="rId102" o:title=""/>
          </v:shape>
          <o:OLEObject Type="Embed" ProgID="Equation.DSMT4" ShapeID="_x0000_i1071" DrawAspect="Content" ObjectID="_1684824845" r:id="rId103"/>
        </w:object>
      </w:r>
      <w:r w:rsidR="00381822">
        <w:rPr>
          <w:rFonts w:ascii="Arial" w:eastAsia="SimSun" w:hAnsi="Arial" w:cs="Arial"/>
          <w:b/>
          <w:bCs/>
          <w:sz w:val="24"/>
        </w:rPr>
        <w:t>.</w:t>
      </w:r>
    </w:p>
    <w:p w14:paraId="6BFD2651" w14:textId="51B99073" w:rsidR="00381822" w:rsidRPr="00A85C0C" w:rsidRDefault="00381822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r>
        <w:rPr>
          <w:rFonts w:ascii="Arial" w:eastAsia="SimSun" w:hAnsi="Arial" w:cs="Arial"/>
          <w:b/>
          <w:bCs/>
          <w:sz w:val="24"/>
        </w:rPr>
        <w:t>On aurait tendance à penser que le Krypton est plus intéressant que le xénon.</w:t>
      </w:r>
    </w:p>
    <w:p w14:paraId="6B13BE52" w14:textId="6F793E9B" w:rsidR="00176A69" w:rsidRDefault="00176A69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</w:p>
    <w:p w14:paraId="1963B307" w14:textId="56E776EC" w:rsidR="00176A69" w:rsidRDefault="00176A69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  <w:proofErr w:type="gramStart"/>
      <w:r>
        <w:rPr>
          <w:rFonts w:ascii="Arial" w:eastAsia="SimSun" w:hAnsi="Arial" w:cs="Arial"/>
          <w:b/>
          <w:bCs/>
          <w:sz w:val="24"/>
        </w:rPr>
        <w:t>masse</w:t>
      </w:r>
      <w:proofErr w:type="gramEnd"/>
      <w:r>
        <w:rPr>
          <w:rFonts w:ascii="Arial" w:eastAsia="SimSun" w:hAnsi="Arial" w:cs="Arial"/>
          <w:b/>
          <w:bCs/>
          <w:sz w:val="24"/>
        </w:rPr>
        <w:t xml:space="preserve"> des carburants ?</w:t>
      </w:r>
    </w:p>
    <w:p w14:paraId="08CA3233" w14:textId="4FF488AC" w:rsidR="00381822" w:rsidRDefault="00381822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</w:rPr>
      </w:pPr>
    </w:p>
    <w:p w14:paraId="732C0686" w14:textId="1D850C9B" w:rsidR="00381822" w:rsidRPr="00176A69" w:rsidRDefault="00381822" w:rsidP="007174BC">
      <w:pPr>
        <w:spacing w:after="0" w:line="240" w:lineRule="auto"/>
        <w:jc w:val="both"/>
        <w:rPr>
          <w:rFonts w:ascii="Arial" w:eastAsia="SimSun" w:hAnsi="Arial" w:cs="Arial"/>
          <w:b/>
          <w:bCs/>
          <w:sz w:val="24"/>
          <w:szCs w:val="24"/>
        </w:rPr>
      </w:pPr>
      <w:r>
        <w:rPr>
          <w:rFonts w:ascii="Arial" w:eastAsia="SimSun" w:hAnsi="Arial" w:cs="Arial"/>
          <w:b/>
          <w:bCs/>
          <w:sz w:val="24"/>
        </w:rPr>
        <w:t xml:space="preserve">Faut-il utiliser la conservation de la quantité de mouvement qui n’est plus au </w:t>
      </w:r>
      <w:proofErr w:type="gramStart"/>
      <w:r>
        <w:rPr>
          <w:rFonts w:ascii="Arial" w:eastAsia="SimSun" w:hAnsi="Arial" w:cs="Arial"/>
          <w:b/>
          <w:bCs/>
          <w:sz w:val="24"/>
        </w:rPr>
        <w:t>programme</w:t>
      </w:r>
      <w:proofErr w:type="gramEnd"/>
      <w:r>
        <w:rPr>
          <w:rFonts w:ascii="Arial" w:eastAsia="SimSun" w:hAnsi="Arial" w:cs="Arial"/>
          <w:b/>
          <w:bCs/>
          <w:sz w:val="24"/>
        </w:rPr>
        <w:t> ?</w:t>
      </w:r>
    </w:p>
    <w:sectPr w:rsidR="00381822" w:rsidRPr="00176A69" w:rsidSect="00936F27">
      <w:footerReference w:type="even" r:id="rId104"/>
      <w:footerReference w:type="first" r:id="rId105"/>
      <w:pgSz w:w="11906" w:h="16838" w:code="9"/>
      <w:pgMar w:top="1134" w:right="1134" w:bottom="1134" w:left="1134" w:header="709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8A3A71" w14:textId="77777777" w:rsidR="00105442" w:rsidRDefault="00105442">
      <w:pPr>
        <w:spacing w:after="0" w:line="240" w:lineRule="auto"/>
      </w:pPr>
      <w:r>
        <w:separator/>
      </w:r>
    </w:p>
  </w:endnote>
  <w:endnote w:type="continuationSeparator" w:id="0">
    <w:p w14:paraId="269EF9D0" w14:textId="77777777" w:rsidR="00105442" w:rsidRDefault="001054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Liberation Sans">
    <w:altName w:val="Arial"/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79F57F" w14:textId="77777777" w:rsidR="00105442" w:rsidRDefault="00105442" w:rsidP="00936F27">
    <w:pPr>
      <w:pStyle w:val="Pieddepage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7DCBE4C5" w14:textId="77777777" w:rsidR="00105442" w:rsidRDefault="00105442" w:rsidP="00936F27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pPr w:leftFromText="141" w:rightFromText="141" w:vertAnchor="text" w:horzAnchor="page" w:tblpX="556" w:tblpY="150"/>
      <w:tblW w:w="10881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A0" w:firstRow="1" w:lastRow="0" w:firstColumn="1" w:lastColumn="0" w:noHBand="0" w:noVBand="0"/>
    </w:tblPr>
    <w:tblGrid>
      <w:gridCol w:w="6629"/>
      <w:gridCol w:w="2126"/>
      <w:gridCol w:w="2126"/>
    </w:tblGrid>
    <w:tr w:rsidR="00105442" w:rsidRPr="004249B0" w14:paraId="583D051A" w14:textId="77777777" w:rsidTr="00936F27">
      <w:tc>
        <w:tcPr>
          <w:tcW w:w="8755" w:type="dxa"/>
          <w:gridSpan w:val="2"/>
          <w:vAlign w:val="center"/>
        </w:tcPr>
        <w:p w14:paraId="23FC3770" w14:textId="77777777" w:rsidR="00105442" w:rsidRPr="004249B0" w:rsidRDefault="00105442" w:rsidP="00936F27">
          <w:pPr>
            <w:widowControl w:val="0"/>
            <w:autoSpaceDE w:val="0"/>
            <w:autoSpaceDN w:val="0"/>
            <w:adjustRightInd w:val="0"/>
            <w:spacing w:before="40" w:after="40" w:line="288" w:lineRule="auto"/>
            <w:textAlignment w:val="center"/>
            <w:rPr>
              <w:rFonts w:cs="Arial"/>
              <w:b/>
              <w:color w:val="000000"/>
              <w:sz w:val="20"/>
              <w:szCs w:val="20"/>
            </w:rPr>
          </w:pPr>
          <w:r>
            <w:rPr>
              <w:rFonts w:cs="Arial"/>
              <w:color w:val="000000"/>
              <w:sz w:val="20"/>
              <w:szCs w:val="20"/>
            </w:rPr>
            <w:t>Baccalauréat Sciences et Technologies de l’Industrie et du Développement Durable – STI2D</w:t>
          </w:r>
        </w:p>
      </w:tc>
      <w:tc>
        <w:tcPr>
          <w:tcW w:w="2126" w:type="dxa"/>
          <w:vAlign w:val="center"/>
        </w:tcPr>
        <w:p w14:paraId="1DE7949D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color w:val="000000"/>
              <w:sz w:val="20"/>
              <w:szCs w:val="20"/>
            </w:rPr>
          </w:pPr>
          <w:r w:rsidRPr="004249B0">
            <w:rPr>
              <w:color w:val="000000"/>
              <w:sz w:val="20"/>
              <w:szCs w:val="20"/>
            </w:rPr>
            <w:t>Session 20</w:t>
          </w:r>
          <w:r>
            <w:rPr>
              <w:color w:val="000000"/>
              <w:sz w:val="20"/>
              <w:szCs w:val="20"/>
            </w:rPr>
            <w:t>XX</w:t>
          </w:r>
        </w:p>
      </w:tc>
    </w:tr>
    <w:tr w:rsidR="00105442" w:rsidRPr="004249B0" w14:paraId="55B0D51E" w14:textId="77777777" w:rsidTr="00936F27">
      <w:trPr>
        <w:trHeight w:val="278"/>
      </w:trPr>
      <w:tc>
        <w:tcPr>
          <w:tcW w:w="6629" w:type="dxa"/>
          <w:vAlign w:val="center"/>
        </w:tcPr>
        <w:p w14:paraId="37F9ADE2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rFonts w:cs="Arial"/>
              <w:color w:val="000000"/>
              <w:sz w:val="20"/>
              <w:szCs w:val="20"/>
            </w:rPr>
          </w:pPr>
          <w:r>
            <w:rPr>
              <w:rFonts w:cs="Arial"/>
              <w:color w:val="000000"/>
              <w:sz w:val="20"/>
              <w:szCs w:val="20"/>
            </w:rPr>
            <w:t>Enseignements technologiques transversaux</w:t>
          </w:r>
        </w:p>
      </w:tc>
      <w:tc>
        <w:tcPr>
          <w:tcW w:w="2126" w:type="dxa"/>
          <w:vAlign w:val="center"/>
        </w:tcPr>
        <w:p w14:paraId="00907F1D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color w:val="000000"/>
              <w:sz w:val="20"/>
              <w:szCs w:val="20"/>
            </w:rPr>
          </w:pPr>
          <w:r w:rsidRPr="004249B0">
            <w:rPr>
              <w:color w:val="000000"/>
              <w:sz w:val="20"/>
              <w:szCs w:val="20"/>
            </w:rPr>
            <w:t xml:space="preserve">Code : </w:t>
          </w:r>
          <w:r>
            <w:rPr>
              <w:color w:val="000000"/>
              <w:sz w:val="20"/>
              <w:szCs w:val="20"/>
            </w:rPr>
            <w:t>(…)</w:t>
          </w:r>
        </w:p>
      </w:tc>
      <w:tc>
        <w:tcPr>
          <w:tcW w:w="2126" w:type="dxa"/>
          <w:vAlign w:val="center"/>
        </w:tcPr>
        <w:p w14:paraId="42691E01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jc w:val="center"/>
            <w:textAlignment w:val="center"/>
            <w:rPr>
              <w:b/>
              <w:color w:val="000000"/>
              <w:sz w:val="20"/>
              <w:szCs w:val="20"/>
            </w:rPr>
          </w:pPr>
          <w:r w:rsidRPr="004249B0">
            <w:rPr>
              <w:b/>
              <w:color w:val="000000"/>
              <w:sz w:val="20"/>
              <w:szCs w:val="20"/>
            </w:rPr>
            <w:t>Page </w:t>
          </w:r>
          <w:r>
            <w:rPr>
              <w:b/>
              <w:color w:val="000000"/>
              <w:sz w:val="20"/>
              <w:szCs w:val="20"/>
            </w:rPr>
            <w:t>DS/N</w:t>
          </w:r>
        </w:p>
      </w:tc>
    </w:tr>
  </w:tbl>
  <w:p w14:paraId="7BECD382" w14:textId="77777777" w:rsidR="00105442" w:rsidRDefault="00105442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CF94E8" w14:textId="77777777" w:rsidR="00105442" w:rsidRDefault="00105442">
      <w:pPr>
        <w:spacing w:after="0" w:line="240" w:lineRule="auto"/>
      </w:pPr>
      <w:r>
        <w:separator/>
      </w:r>
    </w:p>
  </w:footnote>
  <w:footnote w:type="continuationSeparator" w:id="0">
    <w:p w14:paraId="088AD091" w14:textId="77777777" w:rsidR="00105442" w:rsidRDefault="001054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66BC2"/>
    <w:multiLevelType w:val="hybridMultilevel"/>
    <w:tmpl w:val="689A665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345D01"/>
    <w:multiLevelType w:val="hybridMultilevel"/>
    <w:tmpl w:val="7C0AEDD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5E59F8"/>
    <w:multiLevelType w:val="hybridMultilevel"/>
    <w:tmpl w:val="45F41D6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6D00EA"/>
    <w:multiLevelType w:val="hybridMultilevel"/>
    <w:tmpl w:val="A410AD8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7B1F5C"/>
    <w:multiLevelType w:val="hybridMultilevel"/>
    <w:tmpl w:val="95566FD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DE42306"/>
    <w:multiLevelType w:val="hybridMultilevel"/>
    <w:tmpl w:val="AE625BC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BD76B2"/>
    <w:multiLevelType w:val="hybridMultilevel"/>
    <w:tmpl w:val="A63CCB8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5304AC9"/>
    <w:multiLevelType w:val="hybridMultilevel"/>
    <w:tmpl w:val="482643E2"/>
    <w:lvl w:ilvl="0" w:tplc="097AFB4C">
      <w:start w:val="1"/>
      <w:numFmt w:val="lowerLetter"/>
      <w:lvlText w:val="%1."/>
      <w:lvlJc w:val="left"/>
      <w:pPr>
        <w:ind w:left="143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51" w:hanging="360"/>
      </w:pPr>
    </w:lvl>
    <w:lvl w:ilvl="2" w:tplc="040C001B" w:tentative="1">
      <w:start w:val="1"/>
      <w:numFmt w:val="lowerRoman"/>
      <w:lvlText w:val="%3."/>
      <w:lvlJc w:val="right"/>
      <w:pPr>
        <w:ind w:left="2871" w:hanging="180"/>
      </w:pPr>
    </w:lvl>
    <w:lvl w:ilvl="3" w:tplc="040C000F" w:tentative="1">
      <w:start w:val="1"/>
      <w:numFmt w:val="decimal"/>
      <w:lvlText w:val="%4."/>
      <w:lvlJc w:val="left"/>
      <w:pPr>
        <w:ind w:left="3591" w:hanging="360"/>
      </w:pPr>
    </w:lvl>
    <w:lvl w:ilvl="4" w:tplc="040C0019" w:tentative="1">
      <w:start w:val="1"/>
      <w:numFmt w:val="lowerLetter"/>
      <w:lvlText w:val="%5."/>
      <w:lvlJc w:val="left"/>
      <w:pPr>
        <w:ind w:left="4311" w:hanging="360"/>
      </w:pPr>
    </w:lvl>
    <w:lvl w:ilvl="5" w:tplc="040C001B" w:tentative="1">
      <w:start w:val="1"/>
      <w:numFmt w:val="lowerRoman"/>
      <w:lvlText w:val="%6."/>
      <w:lvlJc w:val="right"/>
      <w:pPr>
        <w:ind w:left="5031" w:hanging="180"/>
      </w:pPr>
    </w:lvl>
    <w:lvl w:ilvl="6" w:tplc="040C000F" w:tentative="1">
      <w:start w:val="1"/>
      <w:numFmt w:val="decimal"/>
      <w:lvlText w:val="%7."/>
      <w:lvlJc w:val="left"/>
      <w:pPr>
        <w:ind w:left="5751" w:hanging="360"/>
      </w:pPr>
    </w:lvl>
    <w:lvl w:ilvl="7" w:tplc="040C0019" w:tentative="1">
      <w:start w:val="1"/>
      <w:numFmt w:val="lowerLetter"/>
      <w:lvlText w:val="%8."/>
      <w:lvlJc w:val="left"/>
      <w:pPr>
        <w:ind w:left="6471" w:hanging="360"/>
      </w:pPr>
    </w:lvl>
    <w:lvl w:ilvl="8" w:tplc="040C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8" w15:restartNumberingAfterBreak="0">
    <w:nsid w:val="31F71FE9"/>
    <w:multiLevelType w:val="hybridMultilevel"/>
    <w:tmpl w:val="A682556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BD694A"/>
    <w:multiLevelType w:val="hybridMultilevel"/>
    <w:tmpl w:val="36C0AFC2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F31053E"/>
    <w:multiLevelType w:val="hybridMultilevel"/>
    <w:tmpl w:val="7422A6A8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7571A6"/>
    <w:multiLevelType w:val="hybridMultilevel"/>
    <w:tmpl w:val="68F860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94F1A71"/>
    <w:multiLevelType w:val="hybridMultilevel"/>
    <w:tmpl w:val="300EF3E6"/>
    <w:lvl w:ilvl="0" w:tplc="040C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3" w15:restartNumberingAfterBreak="0">
    <w:nsid w:val="4A4452D4"/>
    <w:multiLevelType w:val="hybridMultilevel"/>
    <w:tmpl w:val="ABA2F9C4"/>
    <w:lvl w:ilvl="0" w:tplc="040C0015">
      <w:start w:val="1"/>
      <w:numFmt w:val="upperLetter"/>
      <w:lvlText w:val="%1."/>
      <w:lvlJc w:val="left"/>
      <w:pPr>
        <w:ind w:left="1036" w:hanging="360"/>
      </w:pPr>
    </w:lvl>
    <w:lvl w:ilvl="1" w:tplc="040C0019" w:tentative="1">
      <w:start w:val="1"/>
      <w:numFmt w:val="lowerLetter"/>
      <w:lvlText w:val="%2."/>
      <w:lvlJc w:val="left"/>
      <w:pPr>
        <w:ind w:left="1756" w:hanging="360"/>
      </w:pPr>
    </w:lvl>
    <w:lvl w:ilvl="2" w:tplc="040C001B" w:tentative="1">
      <w:start w:val="1"/>
      <w:numFmt w:val="lowerRoman"/>
      <w:lvlText w:val="%3."/>
      <w:lvlJc w:val="right"/>
      <w:pPr>
        <w:ind w:left="2476" w:hanging="180"/>
      </w:pPr>
    </w:lvl>
    <w:lvl w:ilvl="3" w:tplc="040C000F" w:tentative="1">
      <w:start w:val="1"/>
      <w:numFmt w:val="decimal"/>
      <w:lvlText w:val="%4."/>
      <w:lvlJc w:val="left"/>
      <w:pPr>
        <w:ind w:left="3196" w:hanging="360"/>
      </w:pPr>
    </w:lvl>
    <w:lvl w:ilvl="4" w:tplc="040C0019" w:tentative="1">
      <w:start w:val="1"/>
      <w:numFmt w:val="lowerLetter"/>
      <w:lvlText w:val="%5."/>
      <w:lvlJc w:val="left"/>
      <w:pPr>
        <w:ind w:left="3916" w:hanging="360"/>
      </w:pPr>
    </w:lvl>
    <w:lvl w:ilvl="5" w:tplc="040C001B" w:tentative="1">
      <w:start w:val="1"/>
      <w:numFmt w:val="lowerRoman"/>
      <w:lvlText w:val="%6."/>
      <w:lvlJc w:val="right"/>
      <w:pPr>
        <w:ind w:left="4636" w:hanging="180"/>
      </w:pPr>
    </w:lvl>
    <w:lvl w:ilvl="6" w:tplc="040C000F" w:tentative="1">
      <w:start w:val="1"/>
      <w:numFmt w:val="decimal"/>
      <w:lvlText w:val="%7."/>
      <w:lvlJc w:val="left"/>
      <w:pPr>
        <w:ind w:left="5356" w:hanging="360"/>
      </w:pPr>
    </w:lvl>
    <w:lvl w:ilvl="7" w:tplc="040C0019" w:tentative="1">
      <w:start w:val="1"/>
      <w:numFmt w:val="lowerLetter"/>
      <w:lvlText w:val="%8."/>
      <w:lvlJc w:val="left"/>
      <w:pPr>
        <w:ind w:left="6076" w:hanging="360"/>
      </w:pPr>
    </w:lvl>
    <w:lvl w:ilvl="8" w:tplc="040C001B" w:tentative="1">
      <w:start w:val="1"/>
      <w:numFmt w:val="lowerRoman"/>
      <w:lvlText w:val="%9."/>
      <w:lvlJc w:val="right"/>
      <w:pPr>
        <w:ind w:left="6796" w:hanging="180"/>
      </w:pPr>
    </w:lvl>
  </w:abstractNum>
  <w:abstractNum w:abstractNumId="14" w15:restartNumberingAfterBreak="0">
    <w:nsid w:val="538735EB"/>
    <w:multiLevelType w:val="hybridMultilevel"/>
    <w:tmpl w:val="38AEDF56"/>
    <w:lvl w:ilvl="0" w:tplc="E93C57EA">
      <w:start w:val="1"/>
      <w:numFmt w:val="decimal"/>
      <w:lvlText w:val="Question 1.%1."/>
      <w:lvlJc w:val="left"/>
      <w:pPr>
        <w:ind w:left="1636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2356" w:hanging="360"/>
      </w:pPr>
    </w:lvl>
    <w:lvl w:ilvl="2" w:tplc="040C001B" w:tentative="1">
      <w:start w:val="1"/>
      <w:numFmt w:val="lowerRoman"/>
      <w:lvlText w:val="%3."/>
      <w:lvlJc w:val="right"/>
      <w:pPr>
        <w:ind w:left="3076" w:hanging="180"/>
      </w:pPr>
    </w:lvl>
    <w:lvl w:ilvl="3" w:tplc="040C000F" w:tentative="1">
      <w:start w:val="1"/>
      <w:numFmt w:val="decimal"/>
      <w:lvlText w:val="%4."/>
      <w:lvlJc w:val="left"/>
      <w:pPr>
        <w:ind w:left="3796" w:hanging="360"/>
      </w:pPr>
    </w:lvl>
    <w:lvl w:ilvl="4" w:tplc="040C0019" w:tentative="1">
      <w:start w:val="1"/>
      <w:numFmt w:val="lowerLetter"/>
      <w:lvlText w:val="%5."/>
      <w:lvlJc w:val="left"/>
      <w:pPr>
        <w:ind w:left="4516" w:hanging="360"/>
      </w:pPr>
    </w:lvl>
    <w:lvl w:ilvl="5" w:tplc="040C001B" w:tentative="1">
      <w:start w:val="1"/>
      <w:numFmt w:val="lowerRoman"/>
      <w:lvlText w:val="%6."/>
      <w:lvlJc w:val="right"/>
      <w:pPr>
        <w:ind w:left="5236" w:hanging="180"/>
      </w:pPr>
    </w:lvl>
    <w:lvl w:ilvl="6" w:tplc="040C000F" w:tentative="1">
      <w:start w:val="1"/>
      <w:numFmt w:val="decimal"/>
      <w:lvlText w:val="%7."/>
      <w:lvlJc w:val="left"/>
      <w:pPr>
        <w:ind w:left="5956" w:hanging="360"/>
      </w:pPr>
    </w:lvl>
    <w:lvl w:ilvl="7" w:tplc="040C0019" w:tentative="1">
      <w:start w:val="1"/>
      <w:numFmt w:val="lowerLetter"/>
      <w:lvlText w:val="%8."/>
      <w:lvlJc w:val="left"/>
      <w:pPr>
        <w:ind w:left="6676" w:hanging="360"/>
      </w:pPr>
    </w:lvl>
    <w:lvl w:ilvl="8" w:tplc="040C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15" w15:restartNumberingAfterBreak="0">
    <w:nsid w:val="5B551FF4"/>
    <w:multiLevelType w:val="hybridMultilevel"/>
    <w:tmpl w:val="30B0423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FD24D5C"/>
    <w:multiLevelType w:val="hybridMultilevel"/>
    <w:tmpl w:val="2892CF4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32018A0"/>
    <w:multiLevelType w:val="multilevel"/>
    <w:tmpl w:val="5B4A7CEE"/>
    <w:lvl w:ilvl="0">
      <w:start w:val="1"/>
      <w:numFmt w:val="decimal"/>
      <w:lvlText w:val="Sous-Partie.%1."/>
      <w:lvlJc w:val="left"/>
      <w:pPr>
        <w:ind w:left="360" w:hanging="360"/>
      </w:pPr>
      <w:rPr>
        <w:rFonts w:hint="default"/>
        <w:b/>
        <w:bCs/>
        <w:i w:val="0"/>
        <w:iCs/>
        <w:sz w:val="24"/>
        <w:szCs w:val="24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659C5A7C"/>
    <w:multiLevelType w:val="hybridMultilevel"/>
    <w:tmpl w:val="278468C2"/>
    <w:lvl w:ilvl="0" w:tplc="D9E267D8">
      <w:start w:val="30"/>
      <w:numFmt w:val="bullet"/>
      <w:lvlText w:val="-"/>
      <w:lvlJc w:val="left"/>
      <w:pPr>
        <w:ind w:left="429" w:hanging="360"/>
      </w:pPr>
      <w:rPr>
        <w:rFonts w:ascii="Arial" w:eastAsia="Cambr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14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9" w:hanging="360"/>
      </w:pPr>
      <w:rPr>
        <w:rFonts w:ascii="Wingdings" w:hAnsi="Wingdings" w:hint="default"/>
      </w:rPr>
    </w:lvl>
  </w:abstractNum>
  <w:abstractNum w:abstractNumId="19" w15:restartNumberingAfterBreak="0">
    <w:nsid w:val="689153B9"/>
    <w:multiLevelType w:val="hybridMultilevel"/>
    <w:tmpl w:val="6E96FB3E"/>
    <w:lvl w:ilvl="0" w:tplc="443C4854">
      <w:start w:val="3"/>
      <w:numFmt w:val="bullet"/>
      <w:lvlText w:val="-"/>
      <w:lvlJc w:val="left"/>
      <w:pPr>
        <w:ind w:left="36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2F741A2"/>
    <w:multiLevelType w:val="multilevel"/>
    <w:tmpl w:val="BBECF778"/>
    <w:lvl w:ilvl="0">
      <w:start w:val="2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360" w:hanging="36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720" w:hanging="72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080" w:hanging="108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440" w:hanging="144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1" w15:restartNumberingAfterBreak="0">
    <w:nsid w:val="7C6A4CEC"/>
    <w:multiLevelType w:val="hybridMultilevel"/>
    <w:tmpl w:val="15FA6C00"/>
    <w:lvl w:ilvl="0" w:tplc="040C000F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 w15:restartNumberingAfterBreak="0">
    <w:nsid w:val="7D71288F"/>
    <w:multiLevelType w:val="hybridMultilevel"/>
    <w:tmpl w:val="6C20603A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5"/>
  </w:num>
  <w:num w:numId="3">
    <w:abstractNumId w:val="12"/>
  </w:num>
  <w:num w:numId="4">
    <w:abstractNumId w:val="0"/>
  </w:num>
  <w:num w:numId="5">
    <w:abstractNumId w:val="8"/>
  </w:num>
  <w:num w:numId="6">
    <w:abstractNumId w:val="17"/>
  </w:num>
  <w:num w:numId="7">
    <w:abstractNumId w:val="1"/>
  </w:num>
  <w:num w:numId="8">
    <w:abstractNumId w:val="11"/>
  </w:num>
  <w:num w:numId="9">
    <w:abstractNumId w:val="16"/>
  </w:num>
  <w:num w:numId="10">
    <w:abstractNumId w:val="6"/>
  </w:num>
  <w:num w:numId="11">
    <w:abstractNumId w:val="4"/>
  </w:num>
  <w:num w:numId="12">
    <w:abstractNumId w:val="14"/>
  </w:num>
  <w:num w:numId="13">
    <w:abstractNumId w:val="5"/>
  </w:num>
  <w:num w:numId="14">
    <w:abstractNumId w:val="19"/>
  </w:num>
  <w:num w:numId="15">
    <w:abstractNumId w:val="21"/>
  </w:num>
  <w:num w:numId="16">
    <w:abstractNumId w:val="18"/>
  </w:num>
  <w:num w:numId="17">
    <w:abstractNumId w:val="22"/>
  </w:num>
  <w:num w:numId="18">
    <w:abstractNumId w:val="2"/>
  </w:num>
  <w:num w:numId="19">
    <w:abstractNumId w:val="7"/>
  </w:num>
  <w:num w:numId="20">
    <w:abstractNumId w:val="2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</w:num>
  <w:num w:numId="22">
    <w:abstractNumId w:val="13"/>
  </w:num>
  <w:num w:numId="23">
    <w:abstractNumId w:val="9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activeWritingStyle w:appName="MSWord" w:lang="fr-FR" w:vendorID="64" w:dllVersion="6" w:nlCheck="1" w:checkStyle="0"/>
  <w:activeWritingStyle w:appName="MSWord" w:lang="fr-FR" w:vendorID="64" w:dllVersion="4096" w:nlCheck="1" w:checkStyle="0"/>
  <w:proofState w:spelling="clean" w:grammar="clean"/>
  <w:defaultTabStop w:val="708"/>
  <w:hyphenationZone w:val="425"/>
  <w:characterSpacingControl w:val="doNotCompress"/>
  <w:hdrShapeDefaults>
    <o:shapedefaults v:ext="edit" spidmax="4915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04B7A"/>
    <w:rsid w:val="00001D8E"/>
    <w:rsid w:val="00006F9C"/>
    <w:rsid w:val="00007093"/>
    <w:rsid w:val="00007265"/>
    <w:rsid w:val="000077E3"/>
    <w:rsid w:val="000078C5"/>
    <w:rsid w:val="00011EDB"/>
    <w:rsid w:val="000270C7"/>
    <w:rsid w:val="00030A91"/>
    <w:rsid w:val="00034E5B"/>
    <w:rsid w:val="00037A06"/>
    <w:rsid w:val="00037EF1"/>
    <w:rsid w:val="000534D2"/>
    <w:rsid w:val="00055163"/>
    <w:rsid w:val="00076AE9"/>
    <w:rsid w:val="00084ADA"/>
    <w:rsid w:val="000850B6"/>
    <w:rsid w:val="0008633D"/>
    <w:rsid w:val="00091CAB"/>
    <w:rsid w:val="00092361"/>
    <w:rsid w:val="000937E5"/>
    <w:rsid w:val="000946E9"/>
    <w:rsid w:val="000A0B0F"/>
    <w:rsid w:val="000A6D72"/>
    <w:rsid w:val="000B5DC8"/>
    <w:rsid w:val="000C1B47"/>
    <w:rsid w:val="000C2E4E"/>
    <w:rsid w:val="000D0526"/>
    <w:rsid w:val="000D0C81"/>
    <w:rsid w:val="000D353F"/>
    <w:rsid w:val="000D60CD"/>
    <w:rsid w:val="000D6B57"/>
    <w:rsid w:val="000D7D8E"/>
    <w:rsid w:val="000E53CB"/>
    <w:rsid w:val="000E6483"/>
    <w:rsid w:val="000F4E28"/>
    <w:rsid w:val="0010096F"/>
    <w:rsid w:val="00101485"/>
    <w:rsid w:val="00105130"/>
    <w:rsid w:val="00105442"/>
    <w:rsid w:val="00105F13"/>
    <w:rsid w:val="00112CB2"/>
    <w:rsid w:val="001146D3"/>
    <w:rsid w:val="00122B8C"/>
    <w:rsid w:val="001242FC"/>
    <w:rsid w:val="00126419"/>
    <w:rsid w:val="0013294B"/>
    <w:rsid w:val="00135CDD"/>
    <w:rsid w:val="00140051"/>
    <w:rsid w:val="00141D8E"/>
    <w:rsid w:val="00147067"/>
    <w:rsid w:val="001504EB"/>
    <w:rsid w:val="00151398"/>
    <w:rsid w:val="001553A4"/>
    <w:rsid w:val="0016061D"/>
    <w:rsid w:val="0016742E"/>
    <w:rsid w:val="001740A3"/>
    <w:rsid w:val="00176A69"/>
    <w:rsid w:val="00180F19"/>
    <w:rsid w:val="00191790"/>
    <w:rsid w:val="001A07FE"/>
    <w:rsid w:val="001A08E5"/>
    <w:rsid w:val="001A5498"/>
    <w:rsid w:val="001A5DA4"/>
    <w:rsid w:val="001B0935"/>
    <w:rsid w:val="001B172F"/>
    <w:rsid w:val="001B5145"/>
    <w:rsid w:val="001B5794"/>
    <w:rsid w:val="001B797B"/>
    <w:rsid w:val="001B7F3F"/>
    <w:rsid w:val="001C4FB0"/>
    <w:rsid w:val="001C754F"/>
    <w:rsid w:val="001D078E"/>
    <w:rsid w:val="001D162D"/>
    <w:rsid w:val="001D1BE3"/>
    <w:rsid w:val="001D203E"/>
    <w:rsid w:val="001D477E"/>
    <w:rsid w:val="001D7CD3"/>
    <w:rsid w:val="001E2BE5"/>
    <w:rsid w:val="001E608D"/>
    <w:rsid w:val="001F0384"/>
    <w:rsid w:val="001F1B5D"/>
    <w:rsid w:val="002002AB"/>
    <w:rsid w:val="00200DA6"/>
    <w:rsid w:val="00203BC9"/>
    <w:rsid w:val="002079D2"/>
    <w:rsid w:val="00213049"/>
    <w:rsid w:val="00217CC2"/>
    <w:rsid w:val="00232A17"/>
    <w:rsid w:val="002336FC"/>
    <w:rsid w:val="0024631D"/>
    <w:rsid w:val="00251B9F"/>
    <w:rsid w:val="00256A06"/>
    <w:rsid w:val="00270C7F"/>
    <w:rsid w:val="00275455"/>
    <w:rsid w:val="00276CE2"/>
    <w:rsid w:val="00282090"/>
    <w:rsid w:val="002835A1"/>
    <w:rsid w:val="002847FE"/>
    <w:rsid w:val="00287290"/>
    <w:rsid w:val="00297296"/>
    <w:rsid w:val="002A0624"/>
    <w:rsid w:val="002A5A34"/>
    <w:rsid w:val="002A7148"/>
    <w:rsid w:val="002B1A65"/>
    <w:rsid w:val="002B2D12"/>
    <w:rsid w:val="002B557A"/>
    <w:rsid w:val="002B73DD"/>
    <w:rsid w:val="002B7C42"/>
    <w:rsid w:val="002C4EC1"/>
    <w:rsid w:val="002C5D80"/>
    <w:rsid w:val="002C6341"/>
    <w:rsid w:val="002D7053"/>
    <w:rsid w:val="002E0157"/>
    <w:rsid w:val="002E3E33"/>
    <w:rsid w:val="002E417C"/>
    <w:rsid w:val="002E6576"/>
    <w:rsid w:val="002F04B6"/>
    <w:rsid w:val="002F18B5"/>
    <w:rsid w:val="002F30E8"/>
    <w:rsid w:val="002F39CB"/>
    <w:rsid w:val="002F4F46"/>
    <w:rsid w:val="002F5045"/>
    <w:rsid w:val="002F5425"/>
    <w:rsid w:val="002F7D82"/>
    <w:rsid w:val="003136D8"/>
    <w:rsid w:val="00314167"/>
    <w:rsid w:val="00315C7F"/>
    <w:rsid w:val="003163FC"/>
    <w:rsid w:val="0031714B"/>
    <w:rsid w:val="00317F16"/>
    <w:rsid w:val="00325B29"/>
    <w:rsid w:val="003268E7"/>
    <w:rsid w:val="0032704F"/>
    <w:rsid w:val="00335183"/>
    <w:rsid w:val="00336E32"/>
    <w:rsid w:val="00347503"/>
    <w:rsid w:val="003519BB"/>
    <w:rsid w:val="0035544B"/>
    <w:rsid w:val="00370425"/>
    <w:rsid w:val="00370C9F"/>
    <w:rsid w:val="00371A57"/>
    <w:rsid w:val="003727A0"/>
    <w:rsid w:val="00381822"/>
    <w:rsid w:val="0038326C"/>
    <w:rsid w:val="00384591"/>
    <w:rsid w:val="0038541E"/>
    <w:rsid w:val="00385479"/>
    <w:rsid w:val="003857C5"/>
    <w:rsid w:val="00391638"/>
    <w:rsid w:val="00391A51"/>
    <w:rsid w:val="003966BD"/>
    <w:rsid w:val="00397266"/>
    <w:rsid w:val="003A12DB"/>
    <w:rsid w:val="003A678B"/>
    <w:rsid w:val="003A7223"/>
    <w:rsid w:val="003B7CC4"/>
    <w:rsid w:val="003C1EEC"/>
    <w:rsid w:val="003C632C"/>
    <w:rsid w:val="003D43DE"/>
    <w:rsid w:val="003D478F"/>
    <w:rsid w:val="003D70D1"/>
    <w:rsid w:val="003D7E40"/>
    <w:rsid w:val="003E0D27"/>
    <w:rsid w:val="003E2880"/>
    <w:rsid w:val="003F0988"/>
    <w:rsid w:val="003F1FD2"/>
    <w:rsid w:val="003F6A1E"/>
    <w:rsid w:val="00402681"/>
    <w:rsid w:val="004042E3"/>
    <w:rsid w:val="00410B42"/>
    <w:rsid w:val="0041232D"/>
    <w:rsid w:val="00412FED"/>
    <w:rsid w:val="004156A3"/>
    <w:rsid w:val="00427AA9"/>
    <w:rsid w:val="0043159E"/>
    <w:rsid w:val="00432EAE"/>
    <w:rsid w:val="0043685F"/>
    <w:rsid w:val="00437285"/>
    <w:rsid w:val="00441FF1"/>
    <w:rsid w:val="00447F80"/>
    <w:rsid w:val="00450744"/>
    <w:rsid w:val="00451D05"/>
    <w:rsid w:val="0045294E"/>
    <w:rsid w:val="00452C6F"/>
    <w:rsid w:val="0045328F"/>
    <w:rsid w:val="0045555B"/>
    <w:rsid w:val="004569B8"/>
    <w:rsid w:val="0046040B"/>
    <w:rsid w:val="00461A4A"/>
    <w:rsid w:val="00466A03"/>
    <w:rsid w:val="00475847"/>
    <w:rsid w:val="0048230E"/>
    <w:rsid w:val="00482DCE"/>
    <w:rsid w:val="004832CB"/>
    <w:rsid w:val="0049249C"/>
    <w:rsid w:val="004A0084"/>
    <w:rsid w:val="004A33D5"/>
    <w:rsid w:val="004A4DFB"/>
    <w:rsid w:val="004A6AB4"/>
    <w:rsid w:val="004A7894"/>
    <w:rsid w:val="004B5899"/>
    <w:rsid w:val="004C15EE"/>
    <w:rsid w:val="004D5A2D"/>
    <w:rsid w:val="004E4D1D"/>
    <w:rsid w:val="004F513E"/>
    <w:rsid w:val="00500E7A"/>
    <w:rsid w:val="005037F6"/>
    <w:rsid w:val="005230ED"/>
    <w:rsid w:val="00523C91"/>
    <w:rsid w:val="00525C7C"/>
    <w:rsid w:val="00526B85"/>
    <w:rsid w:val="00531698"/>
    <w:rsid w:val="00534829"/>
    <w:rsid w:val="00536F0A"/>
    <w:rsid w:val="00541047"/>
    <w:rsid w:val="00541B12"/>
    <w:rsid w:val="00544E13"/>
    <w:rsid w:val="0054521A"/>
    <w:rsid w:val="00546088"/>
    <w:rsid w:val="00547BB7"/>
    <w:rsid w:val="00547C76"/>
    <w:rsid w:val="0055127D"/>
    <w:rsid w:val="00552275"/>
    <w:rsid w:val="00552AA3"/>
    <w:rsid w:val="005533B0"/>
    <w:rsid w:val="00557D7F"/>
    <w:rsid w:val="005607AD"/>
    <w:rsid w:val="00563A2C"/>
    <w:rsid w:val="00565095"/>
    <w:rsid w:val="00566595"/>
    <w:rsid w:val="00573B71"/>
    <w:rsid w:val="005748CA"/>
    <w:rsid w:val="00574B75"/>
    <w:rsid w:val="0057508D"/>
    <w:rsid w:val="00585A4F"/>
    <w:rsid w:val="00590F0F"/>
    <w:rsid w:val="005950D7"/>
    <w:rsid w:val="005A01B4"/>
    <w:rsid w:val="005A18EA"/>
    <w:rsid w:val="005A1EEA"/>
    <w:rsid w:val="005A34FD"/>
    <w:rsid w:val="005A3A3E"/>
    <w:rsid w:val="005A5510"/>
    <w:rsid w:val="005B0443"/>
    <w:rsid w:val="005B2D5F"/>
    <w:rsid w:val="005B5990"/>
    <w:rsid w:val="005B7F72"/>
    <w:rsid w:val="005C2E50"/>
    <w:rsid w:val="005C592F"/>
    <w:rsid w:val="005D020F"/>
    <w:rsid w:val="005D6807"/>
    <w:rsid w:val="005D6C7D"/>
    <w:rsid w:val="005D7D9B"/>
    <w:rsid w:val="005E403C"/>
    <w:rsid w:val="005E54B5"/>
    <w:rsid w:val="005E5608"/>
    <w:rsid w:val="005F165E"/>
    <w:rsid w:val="005F54CD"/>
    <w:rsid w:val="005F6EB1"/>
    <w:rsid w:val="005F7FBF"/>
    <w:rsid w:val="0060661D"/>
    <w:rsid w:val="00613393"/>
    <w:rsid w:val="006140B3"/>
    <w:rsid w:val="00620019"/>
    <w:rsid w:val="00622C1D"/>
    <w:rsid w:val="00623A4F"/>
    <w:rsid w:val="00632D72"/>
    <w:rsid w:val="006335FB"/>
    <w:rsid w:val="006339E2"/>
    <w:rsid w:val="00635F1C"/>
    <w:rsid w:val="00647ADF"/>
    <w:rsid w:val="00652325"/>
    <w:rsid w:val="00654230"/>
    <w:rsid w:val="0066592D"/>
    <w:rsid w:val="00671BD1"/>
    <w:rsid w:val="0067473B"/>
    <w:rsid w:val="006749A6"/>
    <w:rsid w:val="00682FFF"/>
    <w:rsid w:val="006903D8"/>
    <w:rsid w:val="00692BCD"/>
    <w:rsid w:val="00693B42"/>
    <w:rsid w:val="00695B4B"/>
    <w:rsid w:val="006A10EC"/>
    <w:rsid w:val="006A129D"/>
    <w:rsid w:val="006A3E5E"/>
    <w:rsid w:val="006A5A3A"/>
    <w:rsid w:val="006A5F80"/>
    <w:rsid w:val="006A63A6"/>
    <w:rsid w:val="006C13D1"/>
    <w:rsid w:val="006C2C23"/>
    <w:rsid w:val="006C3656"/>
    <w:rsid w:val="006C62D1"/>
    <w:rsid w:val="006C6347"/>
    <w:rsid w:val="006C6850"/>
    <w:rsid w:val="006C7AEC"/>
    <w:rsid w:val="006F6CD3"/>
    <w:rsid w:val="00702835"/>
    <w:rsid w:val="00703B05"/>
    <w:rsid w:val="0070539C"/>
    <w:rsid w:val="0071692F"/>
    <w:rsid w:val="007174BC"/>
    <w:rsid w:val="00720C9B"/>
    <w:rsid w:val="00720DD1"/>
    <w:rsid w:val="00722E44"/>
    <w:rsid w:val="00724624"/>
    <w:rsid w:val="00730E1F"/>
    <w:rsid w:val="0073178F"/>
    <w:rsid w:val="00732C6D"/>
    <w:rsid w:val="007345E4"/>
    <w:rsid w:val="00734B28"/>
    <w:rsid w:val="00735B38"/>
    <w:rsid w:val="007400A4"/>
    <w:rsid w:val="0074363D"/>
    <w:rsid w:val="00745F0F"/>
    <w:rsid w:val="00747751"/>
    <w:rsid w:val="0075183D"/>
    <w:rsid w:val="0075343C"/>
    <w:rsid w:val="00753527"/>
    <w:rsid w:val="00754C26"/>
    <w:rsid w:val="007556D5"/>
    <w:rsid w:val="007565EF"/>
    <w:rsid w:val="00764BC6"/>
    <w:rsid w:val="00765B7A"/>
    <w:rsid w:val="00765CB4"/>
    <w:rsid w:val="00767CDE"/>
    <w:rsid w:val="0077177B"/>
    <w:rsid w:val="0077190F"/>
    <w:rsid w:val="00774394"/>
    <w:rsid w:val="007756EF"/>
    <w:rsid w:val="00780B24"/>
    <w:rsid w:val="00783D05"/>
    <w:rsid w:val="007941D9"/>
    <w:rsid w:val="007962BB"/>
    <w:rsid w:val="007B1365"/>
    <w:rsid w:val="007B50B7"/>
    <w:rsid w:val="007B568E"/>
    <w:rsid w:val="007B599B"/>
    <w:rsid w:val="007C79DF"/>
    <w:rsid w:val="007D5926"/>
    <w:rsid w:val="007E1590"/>
    <w:rsid w:val="007E4839"/>
    <w:rsid w:val="007F3DBA"/>
    <w:rsid w:val="0080304B"/>
    <w:rsid w:val="008031A4"/>
    <w:rsid w:val="00804C0D"/>
    <w:rsid w:val="00804FBB"/>
    <w:rsid w:val="008051E7"/>
    <w:rsid w:val="00807D3F"/>
    <w:rsid w:val="008103BC"/>
    <w:rsid w:val="00815BDE"/>
    <w:rsid w:val="00816963"/>
    <w:rsid w:val="0082180C"/>
    <w:rsid w:val="008218FA"/>
    <w:rsid w:val="008262A0"/>
    <w:rsid w:val="00832979"/>
    <w:rsid w:val="0083322D"/>
    <w:rsid w:val="00835C6E"/>
    <w:rsid w:val="00835F95"/>
    <w:rsid w:val="008361DD"/>
    <w:rsid w:val="00840F4B"/>
    <w:rsid w:val="00844EB3"/>
    <w:rsid w:val="0084728F"/>
    <w:rsid w:val="00852207"/>
    <w:rsid w:val="00852E02"/>
    <w:rsid w:val="00855978"/>
    <w:rsid w:val="00860308"/>
    <w:rsid w:val="0086537A"/>
    <w:rsid w:val="00866C41"/>
    <w:rsid w:val="00870CB1"/>
    <w:rsid w:val="00872081"/>
    <w:rsid w:val="00872FC9"/>
    <w:rsid w:val="0087335E"/>
    <w:rsid w:val="00875B15"/>
    <w:rsid w:val="00876191"/>
    <w:rsid w:val="0088465A"/>
    <w:rsid w:val="00891E61"/>
    <w:rsid w:val="008A1591"/>
    <w:rsid w:val="008A5CA1"/>
    <w:rsid w:val="008B1411"/>
    <w:rsid w:val="008B2638"/>
    <w:rsid w:val="008B2984"/>
    <w:rsid w:val="008B7400"/>
    <w:rsid w:val="008B7CFB"/>
    <w:rsid w:val="008C7B94"/>
    <w:rsid w:val="008D1CBE"/>
    <w:rsid w:val="008D236D"/>
    <w:rsid w:val="008D480E"/>
    <w:rsid w:val="008D5AFF"/>
    <w:rsid w:val="008F04CA"/>
    <w:rsid w:val="008F0A0B"/>
    <w:rsid w:val="008F1B8D"/>
    <w:rsid w:val="008F4052"/>
    <w:rsid w:val="008F626F"/>
    <w:rsid w:val="008F6315"/>
    <w:rsid w:val="00904C35"/>
    <w:rsid w:val="009059EE"/>
    <w:rsid w:val="00913C51"/>
    <w:rsid w:val="00915090"/>
    <w:rsid w:val="0091710E"/>
    <w:rsid w:val="009259F1"/>
    <w:rsid w:val="009263B5"/>
    <w:rsid w:val="0092679D"/>
    <w:rsid w:val="00926B55"/>
    <w:rsid w:val="009272D9"/>
    <w:rsid w:val="009277C4"/>
    <w:rsid w:val="00930A60"/>
    <w:rsid w:val="00933AC8"/>
    <w:rsid w:val="00936F27"/>
    <w:rsid w:val="0093784F"/>
    <w:rsid w:val="00942939"/>
    <w:rsid w:val="0094352B"/>
    <w:rsid w:val="0094706D"/>
    <w:rsid w:val="00950E65"/>
    <w:rsid w:val="00956103"/>
    <w:rsid w:val="00957A29"/>
    <w:rsid w:val="009609E9"/>
    <w:rsid w:val="009648B8"/>
    <w:rsid w:val="00965E8A"/>
    <w:rsid w:val="0096691B"/>
    <w:rsid w:val="00967BED"/>
    <w:rsid w:val="00967EA1"/>
    <w:rsid w:val="0097104B"/>
    <w:rsid w:val="00972BF8"/>
    <w:rsid w:val="009738B6"/>
    <w:rsid w:val="00974370"/>
    <w:rsid w:val="00980923"/>
    <w:rsid w:val="00981E9E"/>
    <w:rsid w:val="009848CB"/>
    <w:rsid w:val="00993A57"/>
    <w:rsid w:val="009A0581"/>
    <w:rsid w:val="009A5BC0"/>
    <w:rsid w:val="009B3AAA"/>
    <w:rsid w:val="009B5CA7"/>
    <w:rsid w:val="009C03A1"/>
    <w:rsid w:val="009C08EC"/>
    <w:rsid w:val="009C1515"/>
    <w:rsid w:val="009C24E6"/>
    <w:rsid w:val="009C2A57"/>
    <w:rsid w:val="009C3BFC"/>
    <w:rsid w:val="009C70C1"/>
    <w:rsid w:val="009C7D4E"/>
    <w:rsid w:val="009D2A5B"/>
    <w:rsid w:val="009D6D4C"/>
    <w:rsid w:val="009D7C1F"/>
    <w:rsid w:val="009E09EF"/>
    <w:rsid w:val="009E5222"/>
    <w:rsid w:val="009F0DB8"/>
    <w:rsid w:val="009F1147"/>
    <w:rsid w:val="009F2008"/>
    <w:rsid w:val="009F6A4C"/>
    <w:rsid w:val="009F6F38"/>
    <w:rsid w:val="00A109E1"/>
    <w:rsid w:val="00A13E08"/>
    <w:rsid w:val="00A1416A"/>
    <w:rsid w:val="00A156EE"/>
    <w:rsid w:val="00A16BE0"/>
    <w:rsid w:val="00A17D30"/>
    <w:rsid w:val="00A23713"/>
    <w:rsid w:val="00A26FE8"/>
    <w:rsid w:val="00A30149"/>
    <w:rsid w:val="00A31D91"/>
    <w:rsid w:val="00A3594A"/>
    <w:rsid w:val="00A3597F"/>
    <w:rsid w:val="00A36788"/>
    <w:rsid w:val="00A40679"/>
    <w:rsid w:val="00A4572D"/>
    <w:rsid w:val="00A46DE0"/>
    <w:rsid w:val="00A50098"/>
    <w:rsid w:val="00A529FA"/>
    <w:rsid w:val="00A52BD5"/>
    <w:rsid w:val="00A6350A"/>
    <w:rsid w:val="00A66825"/>
    <w:rsid w:val="00A730DC"/>
    <w:rsid w:val="00A823B9"/>
    <w:rsid w:val="00A8302C"/>
    <w:rsid w:val="00A83F28"/>
    <w:rsid w:val="00A85C0C"/>
    <w:rsid w:val="00A87B89"/>
    <w:rsid w:val="00A9000F"/>
    <w:rsid w:val="00AA0863"/>
    <w:rsid w:val="00AA4659"/>
    <w:rsid w:val="00AA6D0C"/>
    <w:rsid w:val="00AC7812"/>
    <w:rsid w:val="00AD195F"/>
    <w:rsid w:val="00AD4155"/>
    <w:rsid w:val="00AD4398"/>
    <w:rsid w:val="00AE19EB"/>
    <w:rsid w:val="00AE1D51"/>
    <w:rsid w:val="00AE3618"/>
    <w:rsid w:val="00AE51F9"/>
    <w:rsid w:val="00AF389E"/>
    <w:rsid w:val="00AF3DF8"/>
    <w:rsid w:val="00AF57EF"/>
    <w:rsid w:val="00AF622E"/>
    <w:rsid w:val="00AF6DDB"/>
    <w:rsid w:val="00B00577"/>
    <w:rsid w:val="00B008F6"/>
    <w:rsid w:val="00B03818"/>
    <w:rsid w:val="00B20C63"/>
    <w:rsid w:val="00B26EE8"/>
    <w:rsid w:val="00B308FB"/>
    <w:rsid w:val="00B35E9F"/>
    <w:rsid w:val="00B4108E"/>
    <w:rsid w:val="00B47813"/>
    <w:rsid w:val="00B52AB0"/>
    <w:rsid w:val="00B6163B"/>
    <w:rsid w:val="00B73395"/>
    <w:rsid w:val="00B75503"/>
    <w:rsid w:val="00B800F1"/>
    <w:rsid w:val="00B8024E"/>
    <w:rsid w:val="00B82EC2"/>
    <w:rsid w:val="00B90320"/>
    <w:rsid w:val="00B91A34"/>
    <w:rsid w:val="00B93789"/>
    <w:rsid w:val="00B96834"/>
    <w:rsid w:val="00BA2C13"/>
    <w:rsid w:val="00BA57AF"/>
    <w:rsid w:val="00BA6C60"/>
    <w:rsid w:val="00BA7A7F"/>
    <w:rsid w:val="00BB36AE"/>
    <w:rsid w:val="00BB6222"/>
    <w:rsid w:val="00BC0198"/>
    <w:rsid w:val="00BC11C7"/>
    <w:rsid w:val="00BC3209"/>
    <w:rsid w:val="00BC4196"/>
    <w:rsid w:val="00BC6153"/>
    <w:rsid w:val="00BC6B52"/>
    <w:rsid w:val="00BC7FBE"/>
    <w:rsid w:val="00BD17B8"/>
    <w:rsid w:val="00BD3B17"/>
    <w:rsid w:val="00BE00BF"/>
    <w:rsid w:val="00BE0E06"/>
    <w:rsid w:val="00BE174F"/>
    <w:rsid w:val="00BE181F"/>
    <w:rsid w:val="00BE4838"/>
    <w:rsid w:val="00BE7C55"/>
    <w:rsid w:val="00BF68BC"/>
    <w:rsid w:val="00C032C2"/>
    <w:rsid w:val="00C04235"/>
    <w:rsid w:val="00C0424B"/>
    <w:rsid w:val="00C04D22"/>
    <w:rsid w:val="00C06274"/>
    <w:rsid w:val="00C10B26"/>
    <w:rsid w:val="00C26A9E"/>
    <w:rsid w:val="00C3280E"/>
    <w:rsid w:val="00C33506"/>
    <w:rsid w:val="00C37D4C"/>
    <w:rsid w:val="00C40C08"/>
    <w:rsid w:val="00C50DCC"/>
    <w:rsid w:val="00C510AC"/>
    <w:rsid w:val="00C515D8"/>
    <w:rsid w:val="00C57B4C"/>
    <w:rsid w:val="00C60038"/>
    <w:rsid w:val="00C6152B"/>
    <w:rsid w:val="00C67208"/>
    <w:rsid w:val="00C7172A"/>
    <w:rsid w:val="00C800E0"/>
    <w:rsid w:val="00C83769"/>
    <w:rsid w:val="00C8387B"/>
    <w:rsid w:val="00C83972"/>
    <w:rsid w:val="00C8445A"/>
    <w:rsid w:val="00C8744A"/>
    <w:rsid w:val="00C8789E"/>
    <w:rsid w:val="00C95FC3"/>
    <w:rsid w:val="00C97775"/>
    <w:rsid w:val="00CA464B"/>
    <w:rsid w:val="00CA4C6E"/>
    <w:rsid w:val="00CB15BB"/>
    <w:rsid w:val="00CB2832"/>
    <w:rsid w:val="00CC12B1"/>
    <w:rsid w:val="00CC5391"/>
    <w:rsid w:val="00CC6E22"/>
    <w:rsid w:val="00CC7EE8"/>
    <w:rsid w:val="00CD474C"/>
    <w:rsid w:val="00CD5FA2"/>
    <w:rsid w:val="00CE2E7B"/>
    <w:rsid w:val="00CE541B"/>
    <w:rsid w:val="00CF2659"/>
    <w:rsid w:val="00CF72B6"/>
    <w:rsid w:val="00D029A0"/>
    <w:rsid w:val="00D056E6"/>
    <w:rsid w:val="00D05A0B"/>
    <w:rsid w:val="00D100F0"/>
    <w:rsid w:val="00D165A1"/>
    <w:rsid w:val="00D20BC7"/>
    <w:rsid w:val="00D23912"/>
    <w:rsid w:val="00D269D8"/>
    <w:rsid w:val="00D31A9A"/>
    <w:rsid w:val="00D37C56"/>
    <w:rsid w:val="00D4045B"/>
    <w:rsid w:val="00D40521"/>
    <w:rsid w:val="00D443F5"/>
    <w:rsid w:val="00D46099"/>
    <w:rsid w:val="00D46138"/>
    <w:rsid w:val="00D47F10"/>
    <w:rsid w:val="00D52668"/>
    <w:rsid w:val="00D53C39"/>
    <w:rsid w:val="00D5657B"/>
    <w:rsid w:val="00D61291"/>
    <w:rsid w:val="00D626BC"/>
    <w:rsid w:val="00D63799"/>
    <w:rsid w:val="00D6630A"/>
    <w:rsid w:val="00D7094D"/>
    <w:rsid w:val="00D73CB8"/>
    <w:rsid w:val="00D83483"/>
    <w:rsid w:val="00D87D00"/>
    <w:rsid w:val="00D952EC"/>
    <w:rsid w:val="00DA0721"/>
    <w:rsid w:val="00DA3407"/>
    <w:rsid w:val="00DB11C2"/>
    <w:rsid w:val="00DB153B"/>
    <w:rsid w:val="00DB24FA"/>
    <w:rsid w:val="00DB5508"/>
    <w:rsid w:val="00DB5579"/>
    <w:rsid w:val="00DC06A5"/>
    <w:rsid w:val="00DC65EE"/>
    <w:rsid w:val="00DC7B36"/>
    <w:rsid w:val="00DD2331"/>
    <w:rsid w:val="00DD7788"/>
    <w:rsid w:val="00DF0464"/>
    <w:rsid w:val="00DF2C39"/>
    <w:rsid w:val="00DF3C36"/>
    <w:rsid w:val="00DF589F"/>
    <w:rsid w:val="00DF6540"/>
    <w:rsid w:val="00DF65F7"/>
    <w:rsid w:val="00E032F2"/>
    <w:rsid w:val="00E059B4"/>
    <w:rsid w:val="00E10DEB"/>
    <w:rsid w:val="00E15783"/>
    <w:rsid w:val="00E16F26"/>
    <w:rsid w:val="00E207C7"/>
    <w:rsid w:val="00E2501A"/>
    <w:rsid w:val="00E25EAA"/>
    <w:rsid w:val="00E30351"/>
    <w:rsid w:val="00E4191A"/>
    <w:rsid w:val="00E431C6"/>
    <w:rsid w:val="00E461AC"/>
    <w:rsid w:val="00E52BCC"/>
    <w:rsid w:val="00E532D2"/>
    <w:rsid w:val="00E53BBF"/>
    <w:rsid w:val="00E53EF8"/>
    <w:rsid w:val="00E5604D"/>
    <w:rsid w:val="00E56593"/>
    <w:rsid w:val="00E56D3F"/>
    <w:rsid w:val="00E65619"/>
    <w:rsid w:val="00E65722"/>
    <w:rsid w:val="00E679FD"/>
    <w:rsid w:val="00E67EF4"/>
    <w:rsid w:val="00E7000D"/>
    <w:rsid w:val="00E7247E"/>
    <w:rsid w:val="00E73888"/>
    <w:rsid w:val="00E75A5F"/>
    <w:rsid w:val="00E800BA"/>
    <w:rsid w:val="00E85E77"/>
    <w:rsid w:val="00E9772C"/>
    <w:rsid w:val="00EA1745"/>
    <w:rsid w:val="00EA35B0"/>
    <w:rsid w:val="00EA43D2"/>
    <w:rsid w:val="00EA4BF4"/>
    <w:rsid w:val="00EA5021"/>
    <w:rsid w:val="00EA5BF0"/>
    <w:rsid w:val="00EA71C6"/>
    <w:rsid w:val="00EB4F19"/>
    <w:rsid w:val="00EC0793"/>
    <w:rsid w:val="00EC208E"/>
    <w:rsid w:val="00EC3869"/>
    <w:rsid w:val="00EC6B45"/>
    <w:rsid w:val="00ED08BC"/>
    <w:rsid w:val="00ED3F76"/>
    <w:rsid w:val="00ED7B83"/>
    <w:rsid w:val="00EE00E7"/>
    <w:rsid w:val="00EE3858"/>
    <w:rsid w:val="00EE5210"/>
    <w:rsid w:val="00EE573B"/>
    <w:rsid w:val="00EF297D"/>
    <w:rsid w:val="00EF2B76"/>
    <w:rsid w:val="00EF3492"/>
    <w:rsid w:val="00EF356D"/>
    <w:rsid w:val="00F00C3F"/>
    <w:rsid w:val="00F01AFF"/>
    <w:rsid w:val="00F020C6"/>
    <w:rsid w:val="00F04B7A"/>
    <w:rsid w:val="00F04D95"/>
    <w:rsid w:val="00F10F70"/>
    <w:rsid w:val="00F17784"/>
    <w:rsid w:val="00F178C5"/>
    <w:rsid w:val="00F24C11"/>
    <w:rsid w:val="00F31177"/>
    <w:rsid w:val="00F33EFE"/>
    <w:rsid w:val="00F401E6"/>
    <w:rsid w:val="00F41F85"/>
    <w:rsid w:val="00F44203"/>
    <w:rsid w:val="00F47976"/>
    <w:rsid w:val="00F5106A"/>
    <w:rsid w:val="00F57127"/>
    <w:rsid w:val="00F65E98"/>
    <w:rsid w:val="00F7077A"/>
    <w:rsid w:val="00F73A68"/>
    <w:rsid w:val="00F7457F"/>
    <w:rsid w:val="00F7535C"/>
    <w:rsid w:val="00F75CE3"/>
    <w:rsid w:val="00F75E51"/>
    <w:rsid w:val="00F77614"/>
    <w:rsid w:val="00F77F9B"/>
    <w:rsid w:val="00F815EF"/>
    <w:rsid w:val="00F82629"/>
    <w:rsid w:val="00F9004A"/>
    <w:rsid w:val="00F965FD"/>
    <w:rsid w:val="00FA267A"/>
    <w:rsid w:val="00FB3CCE"/>
    <w:rsid w:val="00FB4D17"/>
    <w:rsid w:val="00FC0C48"/>
    <w:rsid w:val="00FC1425"/>
    <w:rsid w:val="00FD2EAB"/>
    <w:rsid w:val="00FD66C3"/>
    <w:rsid w:val="00FF099D"/>
    <w:rsid w:val="00FF62D6"/>
    <w:rsid w:val="00FF77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9153"/>
    <o:shapelayout v:ext="edit">
      <o:idmap v:ext="edit" data="1"/>
    </o:shapelayout>
  </w:shapeDefaults>
  <w:decimalSymbol w:val=","/>
  <w:listSeparator w:val=";"/>
  <w14:docId w14:val="5DF89CC0"/>
  <w15:docId w15:val="{DB588203-DEA4-42A5-AFCC-4BDC732FD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81E5D"/>
    <w:pPr>
      <w:spacing w:after="160" w:line="259" w:lineRule="auto"/>
    </w:pPr>
  </w:style>
  <w:style w:type="paragraph" w:styleId="Titre1">
    <w:name w:val="heading 1"/>
    <w:basedOn w:val="Normal"/>
    <w:next w:val="Normal"/>
    <w:link w:val="Titre1Car"/>
    <w:uiPriority w:val="9"/>
    <w:qFormat/>
    <w:rsid w:val="00AA465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AA465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En-tteCar">
    <w:name w:val="En-tête Car"/>
    <w:basedOn w:val="Policepardfaut"/>
    <w:uiPriority w:val="99"/>
    <w:qFormat/>
    <w:rsid w:val="001F2400"/>
  </w:style>
  <w:style w:type="character" w:customStyle="1" w:styleId="PieddepageCar">
    <w:name w:val="Pied de page Car"/>
    <w:basedOn w:val="Policepardfaut"/>
    <w:link w:val="Pieddepage"/>
    <w:uiPriority w:val="99"/>
    <w:qFormat/>
    <w:rsid w:val="001F2400"/>
  </w:style>
  <w:style w:type="character" w:customStyle="1" w:styleId="ListLabel1">
    <w:name w:val="ListLabel 1"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Courier New"/>
    </w:rPr>
  </w:style>
  <w:style w:type="character" w:customStyle="1" w:styleId="ListLabel5">
    <w:name w:val="ListLabel 5"/>
    <w:qFormat/>
    <w:rPr>
      <w:rFonts w:cs="Courier New"/>
    </w:rPr>
  </w:style>
  <w:style w:type="character" w:customStyle="1" w:styleId="ListLabel6">
    <w:name w:val="ListLabel 6"/>
    <w:qFormat/>
    <w:rPr>
      <w:rFonts w:cs="Courier New"/>
    </w:rPr>
  </w:style>
  <w:style w:type="character" w:customStyle="1" w:styleId="ListLabel7">
    <w:name w:val="ListLabel 7"/>
    <w:qFormat/>
    <w:rPr>
      <w:rFonts w:cs="Courier New"/>
    </w:rPr>
  </w:style>
  <w:style w:type="character" w:customStyle="1" w:styleId="ListLabel8">
    <w:name w:val="ListLabel 8"/>
    <w:qFormat/>
    <w:rPr>
      <w:rFonts w:cs="Courier New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ListLabel10">
    <w:name w:val="ListLabel 10"/>
    <w:qFormat/>
    <w:rPr>
      <w:rFonts w:cs="Courier New"/>
    </w:rPr>
  </w:style>
  <w:style w:type="character" w:customStyle="1" w:styleId="ListLabel11">
    <w:name w:val="ListLabel 11"/>
    <w:qFormat/>
    <w:rPr>
      <w:rFonts w:cs="Courier New"/>
    </w:rPr>
  </w:style>
  <w:style w:type="character" w:customStyle="1" w:styleId="ListLabel12">
    <w:name w:val="ListLabel 12"/>
    <w:qFormat/>
    <w:rPr>
      <w:rFonts w:cs="Courier New"/>
    </w:rPr>
  </w:style>
  <w:style w:type="character" w:customStyle="1" w:styleId="ListLabel13">
    <w:name w:val="ListLabel 13"/>
    <w:qFormat/>
    <w:rPr>
      <w:rFonts w:cs="Courier New"/>
    </w:rPr>
  </w:style>
  <w:style w:type="character" w:customStyle="1" w:styleId="ListLabel14">
    <w:name w:val="ListLabel 14"/>
    <w:qFormat/>
    <w:rPr>
      <w:rFonts w:cs="Courier New"/>
    </w:rPr>
  </w:style>
  <w:style w:type="character" w:customStyle="1" w:styleId="ListLabel15">
    <w:name w:val="ListLabel 15"/>
    <w:qFormat/>
    <w:rPr>
      <w:rFonts w:cs="Courier New"/>
    </w:rPr>
  </w:style>
  <w:style w:type="paragraph" w:styleId="Titre">
    <w:name w:val="Title"/>
    <w:basedOn w:val="Normal"/>
    <w:next w:val="Corpsdetexte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Corpsdetexte">
    <w:name w:val="Body Text"/>
    <w:basedOn w:val="Normal"/>
    <w:pPr>
      <w:spacing w:after="140" w:line="276" w:lineRule="auto"/>
    </w:pPr>
  </w:style>
  <w:style w:type="paragraph" w:styleId="Liste">
    <w:name w:val="List"/>
    <w:basedOn w:val="Corpsdetexte"/>
    <w:rPr>
      <w:rFonts w:cs="Arial"/>
    </w:rPr>
  </w:style>
  <w:style w:type="paragraph" w:styleId="Lgende">
    <w:name w:val="caption"/>
    <w:basedOn w:val="Normal"/>
    <w:next w:val="Normal"/>
    <w:uiPriority w:val="35"/>
    <w:unhideWhenUsed/>
    <w:qFormat/>
    <w:rsid w:val="005E568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Index">
    <w:name w:val="Index"/>
    <w:basedOn w:val="Normal"/>
    <w:pPr>
      <w:suppressLineNumbers/>
    </w:pPr>
    <w:rPr>
      <w:rFonts w:cs="Arial"/>
    </w:rPr>
  </w:style>
  <w:style w:type="paragraph" w:styleId="Paragraphedeliste">
    <w:name w:val="List Paragraph"/>
    <w:basedOn w:val="Normal"/>
    <w:uiPriority w:val="34"/>
    <w:qFormat/>
    <w:rsid w:val="008F5F65"/>
    <w:pPr>
      <w:ind w:left="720"/>
      <w:contextualSpacing/>
    </w:pPr>
  </w:style>
  <w:style w:type="paragraph" w:styleId="En-tte">
    <w:name w:val="header"/>
    <w:basedOn w:val="Normal"/>
    <w:uiPriority w:val="99"/>
    <w:unhideWhenUsed/>
    <w:rsid w:val="001F2400"/>
    <w:pPr>
      <w:tabs>
        <w:tab w:val="center" w:pos="4513"/>
        <w:tab w:val="right" w:pos="9026"/>
      </w:tabs>
      <w:spacing w:after="0" w:line="240" w:lineRule="auto"/>
    </w:pPr>
  </w:style>
  <w:style w:type="paragraph" w:styleId="Pieddepage">
    <w:name w:val="footer"/>
    <w:basedOn w:val="Normal"/>
    <w:link w:val="PieddepageCar"/>
    <w:uiPriority w:val="99"/>
    <w:unhideWhenUsed/>
    <w:rsid w:val="001F2400"/>
    <w:pPr>
      <w:tabs>
        <w:tab w:val="center" w:pos="4513"/>
        <w:tab w:val="right" w:pos="9026"/>
      </w:tabs>
      <w:spacing w:after="0" w:line="240" w:lineRule="auto"/>
    </w:pPr>
  </w:style>
  <w:style w:type="paragraph" w:customStyle="1" w:styleId="Contenudecadre">
    <w:name w:val="Contenu de cadre"/>
    <w:basedOn w:val="Normal"/>
    <w:qFormat/>
  </w:style>
  <w:style w:type="table" w:customStyle="1" w:styleId="Style1">
    <w:name w:val="Style1"/>
    <w:basedOn w:val="TableauNormal"/>
    <w:uiPriority w:val="99"/>
    <w:rsid w:val="00B61AAC"/>
    <w:tblPr/>
  </w:style>
  <w:style w:type="table" w:styleId="Grilledutableau">
    <w:name w:val="Table Grid"/>
    <w:basedOn w:val="TableauNormal"/>
    <w:uiPriority w:val="39"/>
    <w:rsid w:val="00212F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AA465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rsid w:val="00AA465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Textedelespacerserv">
    <w:name w:val="Placeholder Text"/>
    <w:basedOn w:val="Policepardfaut"/>
    <w:uiPriority w:val="99"/>
    <w:semiHidden/>
    <w:rsid w:val="00AA4659"/>
    <w:rPr>
      <w:color w:val="808080"/>
    </w:rPr>
  </w:style>
  <w:style w:type="character" w:styleId="Accentuationintense">
    <w:name w:val="Intense Emphasis"/>
    <w:basedOn w:val="Policepardfaut"/>
    <w:uiPriority w:val="21"/>
    <w:qFormat/>
    <w:rsid w:val="00AA4659"/>
    <w:rPr>
      <w:i/>
      <w:iCs/>
      <w:color w:val="4472C4" w:themeColor="accent1"/>
    </w:rPr>
  </w:style>
  <w:style w:type="table" w:customStyle="1" w:styleId="Grilledutableau1">
    <w:name w:val="Grille du tableau1"/>
    <w:basedOn w:val="TableauNormal"/>
    <w:next w:val="Grilledutableau"/>
    <w:uiPriority w:val="39"/>
    <w:rsid w:val="009710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815E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815EF"/>
    <w:rPr>
      <w:rFonts w:ascii="Segoe UI" w:hAnsi="Segoe UI" w:cs="Segoe UI"/>
      <w:sz w:val="18"/>
      <w:szCs w:val="18"/>
    </w:r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8B1411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8B1411"/>
    <w:rPr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8B1411"/>
    <w:rPr>
      <w:vertAlign w:val="superscript"/>
    </w:rPr>
  </w:style>
  <w:style w:type="character" w:styleId="Numrodepage">
    <w:name w:val="page number"/>
    <w:basedOn w:val="Policepardfaut"/>
    <w:uiPriority w:val="99"/>
    <w:rsid w:val="001A08E5"/>
    <w:rPr>
      <w:rFonts w:cs="Times New Roman"/>
    </w:rPr>
  </w:style>
  <w:style w:type="table" w:customStyle="1" w:styleId="Grilledutableau2">
    <w:name w:val="Grille du tableau2"/>
    <w:basedOn w:val="TableauNormal"/>
    <w:next w:val="Grilledutableau"/>
    <w:uiPriority w:val="59"/>
    <w:unhideWhenUsed/>
    <w:rsid w:val="00E73888"/>
    <w:pPr>
      <w:jc w:val="center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3">
    <w:name w:val="Grille du tableau3"/>
    <w:basedOn w:val="TableauNormal"/>
    <w:next w:val="Grilledutableau"/>
    <w:uiPriority w:val="39"/>
    <w:rsid w:val="00936F27"/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6335FB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6335F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63" Type="http://schemas.openxmlformats.org/officeDocument/2006/relationships/oleObject" Target="embeddings/oleObject4.bin"/><Relationship Id="rId68" Type="http://schemas.openxmlformats.org/officeDocument/2006/relationships/image" Target="media/image17.wmf"/><Relationship Id="rId84" Type="http://schemas.openxmlformats.org/officeDocument/2006/relationships/oleObject" Target="embeddings/oleObject15.bin"/><Relationship Id="rId89" Type="http://schemas.openxmlformats.org/officeDocument/2006/relationships/image" Target="media/image27.wmf"/><Relationship Id="rId7" Type="http://schemas.openxmlformats.org/officeDocument/2006/relationships/endnotes" Target="endnotes.xml"/><Relationship Id="rId71" Type="http://schemas.openxmlformats.org/officeDocument/2006/relationships/oleObject" Target="embeddings/oleObject8.bin"/><Relationship Id="rId92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107" Type="http://schemas.openxmlformats.org/officeDocument/2006/relationships/theme" Target="theme/theme1.xml"/><Relationship Id="rId11" Type="http://schemas.openxmlformats.org/officeDocument/2006/relationships/image" Target="media/image2.png"/><Relationship Id="rId53" Type="http://schemas.openxmlformats.org/officeDocument/2006/relationships/image" Target="media/image8.emf"/><Relationship Id="rId58" Type="http://schemas.openxmlformats.org/officeDocument/2006/relationships/image" Target="media/image12.wmf"/><Relationship Id="rId66" Type="http://schemas.openxmlformats.org/officeDocument/2006/relationships/image" Target="media/image16.wmf"/><Relationship Id="rId74" Type="http://schemas.openxmlformats.org/officeDocument/2006/relationships/image" Target="media/image20.wmf"/><Relationship Id="rId79" Type="http://schemas.openxmlformats.org/officeDocument/2006/relationships/image" Target="media/image22.wmf"/><Relationship Id="rId87" Type="http://schemas.openxmlformats.org/officeDocument/2006/relationships/image" Target="media/image26.wmf"/><Relationship Id="rId102" Type="http://schemas.openxmlformats.org/officeDocument/2006/relationships/image" Target="media/image34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14.bin"/><Relationship Id="rId90" Type="http://schemas.openxmlformats.org/officeDocument/2006/relationships/oleObject" Target="embeddings/oleObject18.bin"/><Relationship Id="rId95" Type="http://schemas.openxmlformats.org/officeDocument/2006/relationships/oleObject" Target="embeddings/oleObject20.bin"/><Relationship Id="rId14" Type="http://schemas.openxmlformats.org/officeDocument/2006/relationships/image" Target="media/image5.png"/><Relationship Id="rId56" Type="http://schemas.openxmlformats.org/officeDocument/2006/relationships/image" Target="media/image11.wmf"/><Relationship Id="rId64" Type="http://schemas.openxmlformats.org/officeDocument/2006/relationships/image" Target="media/image15.wmf"/><Relationship Id="rId69" Type="http://schemas.openxmlformats.org/officeDocument/2006/relationships/oleObject" Target="embeddings/oleObject7.bin"/><Relationship Id="rId77" Type="http://schemas.openxmlformats.org/officeDocument/2006/relationships/oleObject" Target="embeddings/oleObject11.bin"/><Relationship Id="rId100" Type="http://schemas.openxmlformats.org/officeDocument/2006/relationships/image" Target="media/image33.wmf"/><Relationship Id="rId105" Type="http://schemas.openxmlformats.org/officeDocument/2006/relationships/footer" Target="footer2.xml"/><Relationship Id="rId8" Type="http://schemas.openxmlformats.org/officeDocument/2006/relationships/hyperlink" Target="http://labolycee.org" TargetMode="External"/><Relationship Id="rId72" Type="http://schemas.openxmlformats.org/officeDocument/2006/relationships/image" Target="media/image19.wmf"/><Relationship Id="rId80" Type="http://schemas.openxmlformats.org/officeDocument/2006/relationships/oleObject" Target="embeddings/oleObject13.bin"/><Relationship Id="rId85" Type="http://schemas.openxmlformats.org/officeDocument/2006/relationships/image" Target="media/image25.wmf"/><Relationship Id="rId93" Type="http://schemas.openxmlformats.org/officeDocument/2006/relationships/oleObject" Target="embeddings/oleObject19.bin"/><Relationship Id="rId98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59" Type="http://schemas.openxmlformats.org/officeDocument/2006/relationships/oleObject" Target="embeddings/oleObject2.bin"/><Relationship Id="rId67" Type="http://schemas.openxmlformats.org/officeDocument/2006/relationships/oleObject" Target="embeddings/oleObject6.bin"/><Relationship Id="rId103" Type="http://schemas.openxmlformats.org/officeDocument/2006/relationships/oleObject" Target="embeddings/oleObject24.bin"/><Relationship Id="rId54" Type="http://schemas.openxmlformats.org/officeDocument/2006/relationships/image" Target="media/image9.png"/><Relationship Id="rId62" Type="http://schemas.openxmlformats.org/officeDocument/2006/relationships/image" Target="media/image14.wmf"/><Relationship Id="rId70" Type="http://schemas.openxmlformats.org/officeDocument/2006/relationships/image" Target="media/image18.wmf"/><Relationship Id="rId75" Type="http://schemas.openxmlformats.org/officeDocument/2006/relationships/oleObject" Target="embeddings/oleObject10.bin"/><Relationship Id="rId83" Type="http://schemas.openxmlformats.org/officeDocument/2006/relationships/image" Target="media/image24.wmf"/><Relationship Id="rId88" Type="http://schemas.openxmlformats.org/officeDocument/2006/relationships/oleObject" Target="embeddings/oleObject17.bin"/><Relationship Id="rId91" Type="http://schemas.openxmlformats.org/officeDocument/2006/relationships/image" Target="media/image28.png"/><Relationship Id="rId96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57" Type="http://schemas.openxmlformats.org/officeDocument/2006/relationships/oleObject" Target="embeddings/oleObject1.bin"/><Relationship Id="rId106" Type="http://schemas.openxmlformats.org/officeDocument/2006/relationships/fontTable" Target="fontTable.xml"/><Relationship Id="rId10" Type="http://schemas.microsoft.com/office/2007/relationships/hdphoto" Target="media/hdphoto1.wdp"/><Relationship Id="rId52" Type="http://schemas.openxmlformats.org/officeDocument/2006/relationships/image" Target="media/image27.gif"/><Relationship Id="rId60" Type="http://schemas.openxmlformats.org/officeDocument/2006/relationships/image" Target="media/image13.wmf"/><Relationship Id="rId65" Type="http://schemas.openxmlformats.org/officeDocument/2006/relationships/oleObject" Target="embeddings/oleObject5.bin"/><Relationship Id="rId73" Type="http://schemas.openxmlformats.org/officeDocument/2006/relationships/oleObject" Target="embeddings/oleObject9.bin"/><Relationship Id="rId78" Type="http://schemas.openxmlformats.org/officeDocument/2006/relationships/oleObject" Target="embeddings/oleObject12.bin"/><Relationship Id="rId81" Type="http://schemas.openxmlformats.org/officeDocument/2006/relationships/image" Target="media/image23.wmf"/><Relationship Id="rId86" Type="http://schemas.openxmlformats.org/officeDocument/2006/relationships/oleObject" Target="embeddings/oleObject16.bin"/><Relationship Id="rId94" Type="http://schemas.openxmlformats.org/officeDocument/2006/relationships/image" Target="media/image30.wmf"/><Relationship Id="rId99" Type="http://schemas.openxmlformats.org/officeDocument/2006/relationships/oleObject" Target="embeddings/oleObject22.bin"/><Relationship Id="rId101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4.png"/><Relationship Id="rId55" Type="http://schemas.openxmlformats.org/officeDocument/2006/relationships/image" Target="media/image10.png"/><Relationship Id="rId76" Type="http://schemas.openxmlformats.org/officeDocument/2006/relationships/image" Target="media/image21.wmf"/><Relationship Id="rId97" Type="http://schemas.openxmlformats.org/officeDocument/2006/relationships/oleObject" Target="embeddings/oleObject21.bin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2DB68B-1281-4A49-A05C-664BE66D63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8</TotalTime>
  <Pages>4</Pages>
  <Words>1098</Words>
  <Characters>6044</Characters>
  <Application>Microsoft Office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S2</dc:creator>
  <dc:description/>
  <cp:lastModifiedBy>Jocelyn CLEMENT</cp:lastModifiedBy>
  <cp:revision>33</cp:revision>
  <cp:lastPrinted>2021-01-27T08:39:00Z</cp:lastPrinted>
  <dcterms:created xsi:type="dcterms:W3CDTF">2021-06-09T13:53:00Z</dcterms:created>
  <dcterms:modified xsi:type="dcterms:W3CDTF">2021-06-10T08:06:00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</Properties>
</file>